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28" w:type="dxa"/>
        <w:tblInd w:w="-5" w:type="dxa"/>
        <w:tblLayout w:type="fixed"/>
        <w:tblLook w:val="0400" w:firstRow="0" w:lastRow="0" w:firstColumn="0" w:lastColumn="0" w:noHBand="0" w:noVBand="1"/>
      </w:tblPr>
      <w:tblGrid>
        <w:gridCol w:w="1990"/>
        <w:gridCol w:w="7938"/>
      </w:tblGrid>
      <w:tr w:rsidR="00616DFF" w:rsidRPr="00616DFF" w14:paraId="622C3153" w14:textId="77777777" w:rsidTr="004C7164">
        <w:tc>
          <w:tcPr>
            <w:tcW w:w="1990" w:type="dxa"/>
            <w:shd w:val="clear" w:color="auto" w:fill="DEEBF6"/>
          </w:tcPr>
          <w:p w14:paraId="72BC789E" w14:textId="77777777" w:rsidR="004C7164" w:rsidRPr="00616DFF" w:rsidRDefault="004C7164" w:rsidP="00B60F62">
            <w:pPr>
              <w:widowControl w:val="0"/>
              <w:spacing w:before="60" w:after="60"/>
              <w:rPr>
                <w:b/>
              </w:rPr>
            </w:pPr>
            <w:bookmarkStart w:id="0" w:name="_heading=h.gjdgxs" w:colFirst="0" w:colLast="0"/>
            <w:bookmarkEnd w:id="0"/>
            <w:r w:rsidRPr="00616DFF">
              <w:rPr>
                <w:b/>
              </w:rPr>
              <w:t xml:space="preserve">Tuần: </w:t>
            </w:r>
          </w:p>
          <w:p w14:paraId="436C466D" w14:textId="77777777" w:rsidR="004C7164" w:rsidRPr="00616DFF" w:rsidRDefault="004C7164" w:rsidP="00B60F62">
            <w:pPr>
              <w:widowControl w:val="0"/>
              <w:spacing w:before="60" w:after="60"/>
            </w:pPr>
            <w:r w:rsidRPr="00616DFF">
              <w:rPr>
                <w:b/>
              </w:rPr>
              <w:t>Tiết:</w:t>
            </w:r>
          </w:p>
        </w:tc>
        <w:tc>
          <w:tcPr>
            <w:tcW w:w="7938" w:type="dxa"/>
            <w:shd w:val="clear" w:color="auto" w:fill="E2EFD9"/>
            <w:vAlign w:val="center"/>
          </w:tcPr>
          <w:p w14:paraId="2BD69559" w14:textId="77777777" w:rsidR="004C7164" w:rsidRPr="00616DFF" w:rsidRDefault="004C7164" w:rsidP="00E86E2E">
            <w:pPr>
              <w:widowControl w:val="0"/>
              <w:spacing w:before="60" w:after="60"/>
              <w:jc w:val="center"/>
              <w:rPr>
                <w:b/>
              </w:rPr>
            </w:pPr>
            <w:r w:rsidRPr="00616DFF">
              <w:rPr>
                <w:b/>
              </w:rPr>
              <w:t xml:space="preserve">Bài </w:t>
            </w:r>
            <w:r w:rsidR="004F4906" w:rsidRPr="00616DFF">
              <w:rPr>
                <w:b/>
              </w:rPr>
              <w:t>tập cuối chương VII –</w:t>
            </w:r>
            <w:r w:rsidRPr="00616DFF">
              <w:rPr>
                <w:b/>
              </w:rPr>
              <w:t xml:space="preserve"> </w:t>
            </w:r>
            <w:r w:rsidR="004F4906" w:rsidRPr="00616DFF">
              <w:rPr>
                <w:b/>
              </w:rPr>
              <w:t>ÔN TẬP CUỐI HỌC KỲ II</w:t>
            </w:r>
            <w:r w:rsidR="00757961" w:rsidRPr="00616DFF">
              <w:rPr>
                <w:b/>
              </w:rPr>
              <w:t>.</w:t>
            </w:r>
          </w:p>
        </w:tc>
      </w:tr>
    </w:tbl>
    <w:p w14:paraId="546D2D9E" w14:textId="77777777" w:rsidR="004C7164" w:rsidRPr="00616DFF" w:rsidRDefault="004C7164" w:rsidP="00E86E2E">
      <w:pPr>
        <w:widowControl w:val="0"/>
        <w:spacing w:before="60" w:after="60"/>
        <w:jc w:val="center"/>
      </w:pPr>
      <w:r w:rsidRPr="00616DFF">
        <w:t>Môn h</w:t>
      </w:r>
      <w:r w:rsidR="00757961" w:rsidRPr="00616DFF">
        <w:t>ọc/Hoạt động giáo dục: Môn toán</w:t>
      </w:r>
      <w:r w:rsidRPr="00616DFF">
        <w:t xml:space="preserve"> lớp 8</w:t>
      </w:r>
      <w:r w:rsidR="00757961" w:rsidRPr="00616DFF">
        <w:t>.</w:t>
      </w:r>
    </w:p>
    <w:p w14:paraId="7B7BF8E3" w14:textId="77777777" w:rsidR="004C7164" w:rsidRPr="00616DFF" w:rsidRDefault="004C7164" w:rsidP="00E86E2E">
      <w:pPr>
        <w:widowControl w:val="0"/>
        <w:spacing w:before="60" w:after="60"/>
        <w:jc w:val="center"/>
      </w:pPr>
      <w:r w:rsidRPr="00616DFF">
        <w:t>Thời gian thực hiện: (số tiết</w:t>
      </w:r>
      <w:r w:rsidR="004F4906" w:rsidRPr="00616DFF">
        <w:t xml:space="preserve"> 2</w:t>
      </w:r>
      <w:r w:rsidRPr="00616DFF">
        <w:t>)</w:t>
      </w:r>
      <w:r w:rsidR="00757961" w:rsidRPr="00616DFF">
        <w:t>.</w:t>
      </w:r>
    </w:p>
    <w:p w14:paraId="5E080B48" w14:textId="77777777" w:rsidR="004C7164" w:rsidRPr="00616DFF" w:rsidRDefault="004C7164" w:rsidP="00E86E2E">
      <w:pPr>
        <w:widowControl w:val="0"/>
        <w:spacing w:before="60" w:after="60"/>
        <w:jc w:val="center"/>
      </w:pPr>
    </w:p>
    <w:p w14:paraId="75A5BBDE" w14:textId="77777777" w:rsidR="004C7164" w:rsidRPr="00616DFF" w:rsidRDefault="004C7164" w:rsidP="00E86E2E">
      <w:pPr>
        <w:widowControl w:val="0"/>
        <w:spacing w:before="60" w:after="60"/>
        <w:jc w:val="both"/>
        <w:rPr>
          <w:b/>
        </w:rPr>
      </w:pPr>
      <w:r w:rsidRPr="00616DFF">
        <w:rPr>
          <w:b/>
        </w:rPr>
        <w:t xml:space="preserve">I. Mục tiêu: </w:t>
      </w:r>
      <w:r w:rsidRPr="00616DFF">
        <w:t>Sau khi học xong bài này học sinh có khả năng:</w:t>
      </w:r>
    </w:p>
    <w:p w14:paraId="7225375F" w14:textId="77777777" w:rsidR="004C7164" w:rsidRPr="00616DFF" w:rsidRDefault="004C7164" w:rsidP="00E86E2E">
      <w:pPr>
        <w:widowControl w:val="0"/>
        <w:spacing w:before="60" w:after="60"/>
        <w:jc w:val="both"/>
        <w:rPr>
          <w:b/>
        </w:rPr>
      </w:pPr>
      <w:r w:rsidRPr="00616DFF">
        <w:rPr>
          <w:b/>
        </w:rPr>
        <w:t>1. Về kiến thức: </w:t>
      </w:r>
    </w:p>
    <w:p w14:paraId="18CA1DF1" w14:textId="77777777" w:rsidR="004F4906" w:rsidRPr="00616DFF" w:rsidRDefault="004F4906" w:rsidP="00E86E2E">
      <w:pPr>
        <w:widowControl w:val="0"/>
        <w:tabs>
          <w:tab w:val="left" w:pos="0"/>
        </w:tabs>
        <w:spacing w:before="60" w:after="60"/>
        <w:jc w:val="both"/>
      </w:pPr>
      <w:r w:rsidRPr="00616DFF">
        <w:rPr>
          <w:bCs/>
        </w:rPr>
        <w:t xml:space="preserve">- </w:t>
      </w:r>
      <w:r w:rsidRPr="00616DFF">
        <w:t xml:space="preserve">Hệ thống cho học sinh các kiến thức về: </w:t>
      </w:r>
    </w:p>
    <w:p w14:paraId="1CEB65B8" w14:textId="77777777" w:rsidR="004F4906" w:rsidRPr="00616DFF" w:rsidRDefault="004F4906" w:rsidP="00E86E2E">
      <w:pPr>
        <w:widowControl w:val="0"/>
        <w:tabs>
          <w:tab w:val="left" w:pos="0"/>
        </w:tabs>
        <w:spacing w:before="60" w:after="60"/>
        <w:jc w:val="both"/>
        <w:rPr>
          <w:bCs/>
        </w:rPr>
      </w:pPr>
      <w:r w:rsidRPr="00616DFF">
        <w:t xml:space="preserve">+ Hàm số </w:t>
      </w:r>
      <w:r w:rsidRPr="00616DFF">
        <w:rPr>
          <w:position w:val="-10"/>
        </w:rPr>
        <w:object w:dxaOrig="1500" w:dyaOrig="360" w14:anchorId="1BA9183A">
          <v:shape id="_x0000_i1026" type="#_x0000_t75" style="width:76.2pt;height:19.25pt" o:ole="">
            <v:imagedata r:id="rId8" o:title=""/>
          </v:shape>
          <o:OLEObject Type="Embed" ProgID="Equation.DSMT4" ShapeID="_x0000_i1026" DrawAspect="Content" ObjectID="_1787205579" r:id="rId9"/>
        </w:object>
      </w:r>
      <w:r w:rsidRPr="00616DFF">
        <w:rPr>
          <w:bCs/>
        </w:rPr>
        <w:t>.</w:t>
      </w:r>
    </w:p>
    <w:p w14:paraId="0DA9FC0B" w14:textId="77777777" w:rsidR="004F4906" w:rsidRPr="00616DFF" w:rsidRDefault="004F4906" w:rsidP="00E86E2E">
      <w:pPr>
        <w:widowControl w:val="0"/>
        <w:tabs>
          <w:tab w:val="left" w:pos="0"/>
        </w:tabs>
        <w:spacing w:before="60" w:after="60"/>
        <w:jc w:val="both"/>
        <w:rPr>
          <w:bCs/>
        </w:rPr>
      </w:pPr>
      <w:r w:rsidRPr="00616DFF">
        <w:rPr>
          <w:bCs/>
        </w:rPr>
        <w:t>+ Phương trình bậc hai một ẩn.</w:t>
      </w:r>
    </w:p>
    <w:p w14:paraId="4D36EE50" w14:textId="77777777" w:rsidR="004F4906" w:rsidRPr="00616DFF" w:rsidRDefault="004F4906" w:rsidP="00E86E2E">
      <w:pPr>
        <w:widowControl w:val="0"/>
        <w:tabs>
          <w:tab w:val="left" w:pos="0"/>
        </w:tabs>
        <w:spacing w:before="60" w:after="60"/>
        <w:jc w:val="both"/>
        <w:rPr>
          <w:bCs/>
        </w:rPr>
      </w:pPr>
      <w:r w:rsidRPr="00616DFF">
        <w:rPr>
          <w:bCs/>
        </w:rPr>
        <w:t xml:space="preserve">+ </w:t>
      </w:r>
      <w:r w:rsidR="00C0418E" w:rsidRPr="00616DFF">
        <w:rPr>
          <w:bCs/>
        </w:rPr>
        <w:t>Định lí</w:t>
      </w:r>
      <w:r w:rsidRPr="00616DFF">
        <w:rPr>
          <w:bCs/>
        </w:rPr>
        <w:t xml:space="preserve"> Viète.</w:t>
      </w:r>
    </w:p>
    <w:p w14:paraId="4F61555E" w14:textId="77777777" w:rsidR="004F4906" w:rsidRPr="00616DFF" w:rsidRDefault="004F4906" w:rsidP="00E86E2E">
      <w:pPr>
        <w:widowControl w:val="0"/>
        <w:tabs>
          <w:tab w:val="left" w:pos="0"/>
        </w:tabs>
        <w:spacing w:before="60" w:after="60"/>
        <w:jc w:val="both"/>
      </w:pPr>
      <w:r w:rsidRPr="00616DFF">
        <w:t xml:space="preserve">- Ôn tập được các dạng bài tập: </w:t>
      </w:r>
    </w:p>
    <w:p w14:paraId="6414DCF9" w14:textId="77777777" w:rsidR="004F4906" w:rsidRPr="00616DFF" w:rsidRDefault="004F4906" w:rsidP="00E86E2E">
      <w:pPr>
        <w:pStyle w:val="NormalWeb"/>
        <w:widowControl w:val="0"/>
        <w:spacing w:before="60" w:beforeAutospacing="0" w:after="60" w:afterAutospacing="0"/>
        <w:jc w:val="both"/>
      </w:pPr>
      <w:r w:rsidRPr="00616DFF">
        <w:t xml:space="preserve">+ Thiết lập được bảng giá trị của hàm số </w:t>
      </w:r>
      <w:r w:rsidRPr="00616DFF">
        <w:rPr>
          <w:position w:val="-10"/>
        </w:rPr>
        <w:object w:dxaOrig="1500" w:dyaOrig="360" w14:anchorId="411320E5">
          <v:shape id="_x0000_i1027" type="#_x0000_t75" style="width:76.2pt;height:19.25pt" o:ole="">
            <v:imagedata r:id="rId8" o:title=""/>
          </v:shape>
          <o:OLEObject Type="Embed" ProgID="Equation.DSMT4" ShapeID="_x0000_i1027" DrawAspect="Content" ObjectID="_1787205580" r:id="rId10"/>
        </w:object>
      </w:r>
      <w:r w:rsidRPr="00616DFF">
        <w:t>.</w:t>
      </w:r>
    </w:p>
    <w:p w14:paraId="0F6E36E5" w14:textId="77777777" w:rsidR="004F4906" w:rsidRPr="00616DFF" w:rsidRDefault="004F4906" w:rsidP="00E86E2E">
      <w:pPr>
        <w:pStyle w:val="NormalWeb"/>
        <w:widowControl w:val="0"/>
        <w:spacing w:before="60" w:beforeAutospacing="0" w:after="60" w:afterAutospacing="0"/>
        <w:jc w:val="both"/>
        <w:rPr>
          <w:bCs/>
        </w:rPr>
      </w:pPr>
      <w:r w:rsidRPr="00616DFF">
        <w:t xml:space="preserve">+ Vẽ được đồ thị hàm số </w:t>
      </w:r>
      <w:r w:rsidRPr="00616DFF">
        <w:rPr>
          <w:position w:val="-10"/>
        </w:rPr>
        <w:object w:dxaOrig="1500" w:dyaOrig="360" w14:anchorId="15E1C809">
          <v:shape id="_x0000_i1028" type="#_x0000_t75" style="width:76.2pt;height:19.25pt" o:ole="">
            <v:imagedata r:id="rId8" o:title=""/>
          </v:shape>
          <o:OLEObject Type="Embed" ProgID="Equation.DSMT4" ShapeID="_x0000_i1028" DrawAspect="Content" ObjectID="_1787205581" r:id="rId11"/>
        </w:object>
      </w:r>
      <w:r w:rsidRPr="00616DFF">
        <w:t>.</w:t>
      </w:r>
    </w:p>
    <w:p w14:paraId="123C9B07" w14:textId="77777777" w:rsidR="004F4906" w:rsidRPr="00616DFF" w:rsidRDefault="004F4906" w:rsidP="00E86E2E">
      <w:pPr>
        <w:pStyle w:val="NormalWeb"/>
        <w:widowControl w:val="0"/>
        <w:spacing w:before="60" w:beforeAutospacing="0" w:after="60" w:afterAutospacing="0"/>
        <w:jc w:val="both"/>
      </w:pPr>
      <w:r w:rsidRPr="00616DFF">
        <w:rPr>
          <w:bCs/>
        </w:rPr>
        <w:t xml:space="preserve">+ </w:t>
      </w:r>
      <w:r w:rsidRPr="00616DFF">
        <w:t xml:space="preserve">Giải quyết được một số vấn đề thực tiễn gắn với hàm số và đồ thị </w:t>
      </w:r>
      <w:r w:rsidRPr="00616DFF">
        <w:rPr>
          <w:position w:val="-10"/>
        </w:rPr>
        <w:object w:dxaOrig="1500" w:dyaOrig="360" w14:anchorId="11C3C8C1">
          <v:shape id="_x0000_i1029" type="#_x0000_t75" style="width:76.2pt;height:19.25pt" o:ole="">
            <v:imagedata r:id="rId8" o:title=""/>
          </v:shape>
          <o:OLEObject Type="Embed" ProgID="Equation.DSMT4" ShapeID="_x0000_i1029" DrawAspect="Content" ObjectID="_1787205582" r:id="rId12"/>
        </w:object>
      </w:r>
      <w:r w:rsidRPr="00616DFF">
        <w:t>.</w:t>
      </w:r>
    </w:p>
    <w:p w14:paraId="3A1418FC" w14:textId="77777777" w:rsidR="004F4906" w:rsidRPr="00616DFF" w:rsidRDefault="004F4906" w:rsidP="00E86E2E">
      <w:pPr>
        <w:pStyle w:val="NormalWeb"/>
        <w:widowControl w:val="0"/>
        <w:spacing w:before="60" w:beforeAutospacing="0" w:after="60" w:afterAutospacing="0"/>
        <w:jc w:val="both"/>
      </w:pPr>
      <w:r w:rsidRPr="00616DFF">
        <w:t>+  Giải được phương trình bậc hai một ẩn.</w:t>
      </w:r>
    </w:p>
    <w:p w14:paraId="300F534A" w14:textId="77777777" w:rsidR="004F4906" w:rsidRPr="00616DFF" w:rsidRDefault="004F4906" w:rsidP="00E86E2E">
      <w:pPr>
        <w:widowControl w:val="0"/>
        <w:spacing w:before="60" w:after="60"/>
        <w:jc w:val="both"/>
      </w:pPr>
      <w:r w:rsidRPr="00616DFF">
        <w:t>+ Ứng dụng được định lí Viète vào tính nhẩm nghiệm của phương trình bậc hai, tìm hai số biết tổng và tích của chúng, ...</w:t>
      </w:r>
    </w:p>
    <w:p w14:paraId="56FB0C42" w14:textId="77777777" w:rsidR="004F4906" w:rsidRPr="00616DFF" w:rsidRDefault="004F4906" w:rsidP="00E86E2E">
      <w:pPr>
        <w:widowControl w:val="0"/>
        <w:spacing w:before="60" w:after="60"/>
        <w:jc w:val="both"/>
      </w:pPr>
      <w:r w:rsidRPr="00616DFF">
        <w:t>+ Vận dụng được phương trình bậc hai vào giải quyết bài toán thực tiễn</w:t>
      </w:r>
      <w:r w:rsidRPr="00616DFF">
        <w:rPr>
          <w:bCs/>
          <w:iCs/>
        </w:rPr>
        <w:t>.</w:t>
      </w:r>
    </w:p>
    <w:p w14:paraId="781219AA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rPr>
          <w:b/>
        </w:rPr>
        <w:t>2. Về năng lực: </w:t>
      </w:r>
      <w:r w:rsidR="004F4906" w:rsidRPr="00616DFF">
        <w:t xml:space="preserve"> </w:t>
      </w:r>
    </w:p>
    <w:p w14:paraId="696F78DB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t xml:space="preserve">* Năng lực chung: </w:t>
      </w:r>
    </w:p>
    <w:p w14:paraId="747C4B30" w14:textId="77777777" w:rsidR="004F4906" w:rsidRPr="00616DFF" w:rsidRDefault="004F4906" w:rsidP="00E86E2E">
      <w:pPr>
        <w:widowControl w:val="0"/>
        <w:spacing w:before="60" w:after="60"/>
        <w:jc w:val="both"/>
      </w:pPr>
      <w:r w:rsidRPr="00616DFF">
        <w:rPr>
          <w:bCs/>
        </w:rPr>
        <w:t>- Năng lực tự chủ và tự học</w:t>
      </w:r>
      <w:r w:rsidRPr="00616DFF">
        <w:t>: HS tự hoàn thành được các nhiệm vụ học tập chuẩn bị ở nhà và tại lớp; biết tìm kiếm thông tin, đọc sách giáo khoa để tìm hiểu các kiến thức đã được học trong chương VII</w:t>
      </w:r>
      <w:r w:rsidR="00757961" w:rsidRPr="00616DFF">
        <w:t>.</w:t>
      </w:r>
    </w:p>
    <w:p w14:paraId="5F5D6446" w14:textId="77777777" w:rsidR="004F4906" w:rsidRPr="00616DFF" w:rsidRDefault="004F4906" w:rsidP="00E86E2E">
      <w:pPr>
        <w:widowControl w:val="0"/>
        <w:spacing w:before="60" w:after="60"/>
        <w:jc w:val="both"/>
      </w:pPr>
      <w:r w:rsidRPr="00616DFF">
        <w:t xml:space="preserve">- </w:t>
      </w:r>
      <w:r w:rsidRPr="00616DFF">
        <w:rPr>
          <w:bCs/>
        </w:rPr>
        <w:t>Năng lực giao tiếp và hợp tác</w:t>
      </w:r>
      <w:r w:rsidRPr="00616DFF">
        <w:rPr>
          <w:b/>
          <w:bCs/>
        </w:rPr>
        <w:t>:</w:t>
      </w:r>
      <w:r w:rsidRPr="00616DFF">
        <w:t xml:space="preserve"> HS phân công được nhiệm vụ trong nhóm, biết hỗ trợ nhau, trao đổi, thảo luận, thống nhất được ý kiến trong nhóm để hoàn thành nhiệm vụ.</w:t>
      </w:r>
    </w:p>
    <w:p w14:paraId="1CDCCABE" w14:textId="77777777" w:rsidR="004F4906" w:rsidRPr="00616DFF" w:rsidRDefault="004F4906" w:rsidP="00E86E2E">
      <w:pPr>
        <w:widowControl w:val="0"/>
        <w:spacing w:before="60" w:after="60"/>
        <w:jc w:val="both"/>
      </w:pPr>
      <w:r w:rsidRPr="00616DFF">
        <w:rPr>
          <w:bCs/>
        </w:rPr>
        <w:t>- Năng lực giải quyết vấn đề và sáng tạo:</w:t>
      </w:r>
      <w:r w:rsidRPr="00616DFF">
        <w:rPr>
          <w:b/>
          <w:bCs/>
        </w:rPr>
        <w:t xml:space="preserve"> </w:t>
      </w:r>
      <w:r w:rsidRPr="00616DFF">
        <w:t xml:space="preserve">HS biết phân công nhiệm vụ phù hợp cho các thành viên tham gia; biết so sánh và nhận xét được kết quả hoạt động của các nhóm; </w:t>
      </w:r>
      <w:r w:rsidRPr="00616DFF">
        <w:rPr>
          <w:shd w:val="clear" w:color="auto" w:fill="FFFFFF"/>
        </w:rPr>
        <w:t>nhận ra ý tưởng mới; phát hiện và làm rõ vấn đề; hình thành và triển khai ý tưởng mới.</w:t>
      </w:r>
    </w:p>
    <w:p w14:paraId="5D5A916B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t xml:space="preserve">* Năng lực đặc thù: </w:t>
      </w:r>
    </w:p>
    <w:p w14:paraId="7689B120" w14:textId="77777777" w:rsidR="00E33692" w:rsidRPr="00616DFF" w:rsidRDefault="00E33692" w:rsidP="00E86E2E">
      <w:pPr>
        <w:widowControl w:val="0"/>
        <w:spacing w:before="60" w:after="60"/>
        <w:jc w:val="both"/>
      </w:pPr>
      <w:r w:rsidRPr="00616DFF">
        <w:t xml:space="preserve">- </w:t>
      </w:r>
      <w:r w:rsidRPr="00616DFF">
        <w:rPr>
          <w:bCs/>
        </w:rPr>
        <w:t>Năng lực giao tiếp toán học:</w:t>
      </w:r>
      <w:r w:rsidRPr="00616DFF">
        <w:t xml:space="preserve"> </w:t>
      </w:r>
    </w:p>
    <w:p w14:paraId="1B5D111D" w14:textId="77777777" w:rsidR="00E33692" w:rsidRPr="00616DFF" w:rsidRDefault="00E33692" w:rsidP="00E86E2E">
      <w:pPr>
        <w:widowControl w:val="0"/>
        <w:spacing w:before="60" w:after="60"/>
        <w:jc w:val="both"/>
      </w:pPr>
      <w:r w:rsidRPr="00616DFF">
        <w:t xml:space="preserve">+ Trình bày, diễn đạt được nội dung các kiến thức về hàm số, đồ thị hàm số </w:t>
      </w:r>
      <w:r w:rsidRPr="00616DFF">
        <w:rPr>
          <w:position w:val="-10"/>
        </w:rPr>
        <w:object w:dxaOrig="1500" w:dyaOrig="360" w14:anchorId="1EF95288">
          <v:shape id="_x0000_i1030" type="#_x0000_t75" style="width:76.2pt;height:19.25pt" o:ole="">
            <v:imagedata r:id="rId8" o:title=""/>
          </v:shape>
          <o:OLEObject Type="Embed" ProgID="Equation.DSMT4" ShapeID="_x0000_i1030" DrawAspect="Content" ObjectID="_1787205583" r:id="rId13"/>
        </w:object>
      </w:r>
      <w:r w:rsidRPr="00616DFF">
        <w:rPr>
          <w:bCs/>
        </w:rPr>
        <w:t xml:space="preserve">, phương trình bậc hai một ẩn và </w:t>
      </w:r>
      <w:r w:rsidR="00C0418E" w:rsidRPr="00616DFF">
        <w:rPr>
          <w:bCs/>
        </w:rPr>
        <w:t>Định lí</w:t>
      </w:r>
      <w:r w:rsidRPr="00616DFF">
        <w:rPr>
          <w:bCs/>
        </w:rPr>
        <w:t xml:space="preserve"> </w:t>
      </w:r>
      <w:r w:rsidR="00ED0AF0" w:rsidRPr="00616DFF">
        <w:t>Viète</w:t>
      </w:r>
      <w:r w:rsidRPr="00616DFF">
        <w:rPr>
          <w:bCs/>
        </w:rPr>
        <w:t xml:space="preserve">; ý tưởng lời giải các bài tập về hàm số, đồ thị hàm số </w:t>
      </w:r>
      <w:r w:rsidRPr="00616DFF">
        <w:rPr>
          <w:position w:val="-10"/>
        </w:rPr>
        <w:object w:dxaOrig="1500" w:dyaOrig="360" w14:anchorId="5DDFEAA5">
          <v:shape id="_x0000_i1031" type="#_x0000_t75" style="width:76.2pt;height:19.25pt" o:ole="">
            <v:imagedata r:id="rId8" o:title=""/>
          </v:shape>
          <o:OLEObject Type="Embed" ProgID="Equation.DSMT4" ShapeID="_x0000_i1031" DrawAspect="Content" ObjectID="_1787205584" r:id="rId14"/>
        </w:object>
      </w:r>
      <w:r w:rsidRPr="00616DFF">
        <w:rPr>
          <w:bCs/>
        </w:rPr>
        <w:t xml:space="preserve">, phương trình bậc hai và ứng dụng </w:t>
      </w:r>
      <w:r w:rsidR="00C0418E" w:rsidRPr="00616DFF">
        <w:rPr>
          <w:bCs/>
        </w:rPr>
        <w:t>Định lí</w:t>
      </w:r>
      <w:r w:rsidRPr="00616DFF">
        <w:rPr>
          <w:bCs/>
        </w:rPr>
        <w:t xml:space="preserve"> </w:t>
      </w:r>
      <w:bookmarkStart w:id="1" w:name="_Hlk162023740"/>
      <w:r w:rsidRPr="00616DFF">
        <w:rPr>
          <w:bCs/>
        </w:rPr>
        <w:t>Viète</w:t>
      </w:r>
      <w:bookmarkEnd w:id="1"/>
      <w:r w:rsidRPr="00616DFF">
        <w:rPr>
          <w:bCs/>
        </w:rPr>
        <w:t xml:space="preserve">, … </w:t>
      </w:r>
    </w:p>
    <w:p w14:paraId="5C663C02" w14:textId="77777777" w:rsidR="00E33692" w:rsidRPr="00616DFF" w:rsidRDefault="00E33692" w:rsidP="00E86E2E">
      <w:pPr>
        <w:widowControl w:val="0"/>
        <w:spacing w:before="60" w:after="60"/>
        <w:jc w:val="both"/>
      </w:pPr>
      <w:r w:rsidRPr="00616DFF">
        <w:t xml:space="preserve">+ Trao đổi, thảo luận để ứng dụng hàm số, đồ thị hàm số </w:t>
      </w:r>
      <w:r w:rsidRPr="00616DFF">
        <w:rPr>
          <w:position w:val="-10"/>
        </w:rPr>
        <w:object w:dxaOrig="1500" w:dyaOrig="360" w14:anchorId="7239A177">
          <v:shape id="_x0000_i1032" type="#_x0000_t75" style="width:76.2pt;height:19.25pt" o:ole="">
            <v:imagedata r:id="rId8" o:title=""/>
          </v:shape>
          <o:OLEObject Type="Embed" ProgID="Equation.DSMT4" ShapeID="_x0000_i1032" DrawAspect="Content" ObjectID="_1787205585" r:id="rId15"/>
        </w:object>
      </w:r>
      <w:r w:rsidRPr="00616DFF">
        <w:t xml:space="preserve">, </w:t>
      </w:r>
      <w:r w:rsidR="00C0418E" w:rsidRPr="00616DFF">
        <w:t>Định lí</w:t>
      </w:r>
      <w:r w:rsidRPr="00616DFF">
        <w:t xml:space="preserve"> </w:t>
      </w:r>
      <w:r w:rsidR="00ED0AF0" w:rsidRPr="00616DFF">
        <w:t>Viète</w:t>
      </w:r>
      <w:r w:rsidRPr="00616DFF">
        <w:t xml:space="preserve"> giải quyết các vấn đề thực tiễn,…</w:t>
      </w:r>
    </w:p>
    <w:p w14:paraId="5918F496" w14:textId="77777777" w:rsidR="00E33692" w:rsidRPr="00616DFF" w:rsidRDefault="00E33692" w:rsidP="00E86E2E">
      <w:pPr>
        <w:widowControl w:val="0"/>
        <w:spacing w:before="60" w:after="60"/>
        <w:jc w:val="both"/>
      </w:pPr>
      <w:r w:rsidRPr="00616DFF">
        <w:t xml:space="preserve">+ Thể hiện được sự tự tin khi trình bày câu trả lời, ý tưởng, lời giải bài toán về </w:t>
      </w:r>
      <w:r w:rsidRPr="00616DFF">
        <w:rPr>
          <w:bCs/>
        </w:rPr>
        <w:t xml:space="preserve">hàm số, đồ thị hàm số </w:t>
      </w:r>
      <w:r w:rsidRPr="00616DFF">
        <w:rPr>
          <w:position w:val="-10"/>
        </w:rPr>
        <w:object w:dxaOrig="1500" w:dyaOrig="360" w14:anchorId="27F45728">
          <v:shape id="_x0000_i1033" type="#_x0000_t75" style="width:76.2pt;height:19.25pt" o:ole="">
            <v:imagedata r:id="rId8" o:title=""/>
          </v:shape>
          <o:OLEObject Type="Embed" ProgID="Equation.DSMT4" ShapeID="_x0000_i1033" DrawAspect="Content" ObjectID="_1787205586" r:id="rId16"/>
        </w:object>
      </w:r>
      <w:r w:rsidRPr="00616DFF">
        <w:rPr>
          <w:bCs/>
        </w:rPr>
        <w:t xml:space="preserve">, phương trình bậc hai và ứng dụng </w:t>
      </w:r>
      <w:r w:rsidR="00C0418E" w:rsidRPr="00616DFF">
        <w:rPr>
          <w:bCs/>
        </w:rPr>
        <w:t>Định lí</w:t>
      </w:r>
      <w:r w:rsidRPr="00616DFF">
        <w:rPr>
          <w:bCs/>
        </w:rPr>
        <w:t xml:space="preserve"> Viète., …</w:t>
      </w:r>
    </w:p>
    <w:p w14:paraId="2D6C12DB" w14:textId="77777777" w:rsidR="00E33692" w:rsidRPr="00616DFF" w:rsidRDefault="00E33692" w:rsidP="00E86E2E">
      <w:pPr>
        <w:widowControl w:val="0"/>
        <w:spacing w:before="60" w:after="60"/>
        <w:jc w:val="both"/>
        <w:rPr>
          <w:bCs/>
          <w:spacing w:val="-4"/>
        </w:rPr>
      </w:pPr>
      <w:r w:rsidRPr="00616DFF">
        <w:rPr>
          <w:bCs/>
          <w:spacing w:val="-4"/>
        </w:rPr>
        <w:t xml:space="preserve">- Năng lực tư duy và lập luận toán học: </w:t>
      </w:r>
      <w:r w:rsidRPr="00616DFF">
        <w:rPr>
          <w:spacing w:val="-4"/>
          <w:shd w:val="clear" w:color="auto" w:fill="FFFFFF"/>
        </w:rPr>
        <w:t>Thực hiện được việc lập luận hợp lí khi giải quyết vấn đề.</w:t>
      </w:r>
    </w:p>
    <w:p w14:paraId="261C38C5" w14:textId="77777777" w:rsidR="00E33692" w:rsidRPr="00616DFF" w:rsidRDefault="00E33692" w:rsidP="00E86E2E">
      <w:pPr>
        <w:widowControl w:val="0"/>
        <w:spacing w:before="60" w:after="60"/>
        <w:jc w:val="both"/>
      </w:pPr>
      <w:r w:rsidRPr="00616DFF">
        <w:rPr>
          <w:bCs/>
        </w:rPr>
        <w:t xml:space="preserve">- Năng lực giải quyết vấn đề toán học: </w:t>
      </w:r>
      <w:r w:rsidRPr="00616DFF">
        <w:rPr>
          <w:shd w:val="clear" w:color="auto" w:fill="FFFFFF"/>
        </w:rPr>
        <w:t xml:space="preserve">Thực </w:t>
      </w:r>
      <w:r w:rsidRPr="00616DFF">
        <w:rPr>
          <w:spacing w:val="-4"/>
          <w:shd w:val="clear" w:color="auto" w:fill="FFFFFF"/>
        </w:rPr>
        <w:t xml:space="preserve">hiện và trình bày được cách thức giải bài toán </w:t>
      </w:r>
      <w:r w:rsidRPr="00616DFF">
        <w:rPr>
          <w:bCs/>
          <w:spacing w:val="-4"/>
        </w:rPr>
        <w:t xml:space="preserve">về hàm số, đồ thị hàm số </w:t>
      </w:r>
      <w:r w:rsidRPr="00616DFF">
        <w:rPr>
          <w:position w:val="-10"/>
        </w:rPr>
        <w:object w:dxaOrig="1500" w:dyaOrig="360" w14:anchorId="63C055FF">
          <v:shape id="_x0000_i1034" type="#_x0000_t75" style="width:76.2pt;height:19.25pt" o:ole="">
            <v:imagedata r:id="rId8" o:title=""/>
          </v:shape>
          <o:OLEObject Type="Embed" ProgID="Equation.DSMT4" ShapeID="_x0000_i1034" DrawAspect="Content" ObjectID="_1787205587" r:id="rId17"/>
        </w:object>
      </w:r>
      <w:r w:rsidRPr="00616DFF">
        <w:rPr>
          <w:bCs/>
          <w:spacing w:val="-4"/>
        </w:rPr>
        <w:t xml:space="preserve">, phương trình bậc hai và ứng dụng </w:t>
      </w:r>
      <w:r w:rsidR="00C0418E" w:rsidRPr="00616DFF">
        <w:rPr>
          <w:bCs/>
          <w:spacing w:val="-4"/>
        </w:rPr>
        <w:t>Định lí</w:t>
      </w:r>
      <w:r w:rsidRPr="00616DFF">
        <w:rPr>
          <w:bCs/>
          <w:spacing w:val="-4"/>
        </w:rPr>
        <w:t xml:space="preserve"> </w:t>
      </w:r>
      <w:r w:rsidRPr="00616DFF">
        <w:rPr>
          <w:bCs/>
        </w:rPr>
        <w:t>Viète.</w:t>
      </w:r>
      <w:r w:rsidRPr="00616DFF">
        <w:rPr>
          <w:bCs/>
          <w:spacing w:val="-4"/>
        </w:rPr>
        <w:t>, …</w:t>
      </w:r>
      <w:r w:rsidRPr="00616DFF">
        <w:rPr>
          <w:bCs/>
        </w:rPr>
        <w:t xml:space="preserve"> </w:t>
      </w:r>
    </w:p>
    <w:p w14:paraId="23BAB5E9" w14:textId="77777777" w:rsidR="00E33692" w:rsidRPr="00616DFF" w:rsidRDefault="00E33692" w:rsidP="00E86E2E">
      <w:pPr>
        <w:widowControl w:val="0"/>
        <w:spacing w:before="60" w:after="60"/>
        <w:jc w:val="both"/>
        <w:rPr>
          <w:shd w:val="clear" w:color="auto" w:fill="FFFFFF"/>
        </w:rPr>
      </w:pPr>
      <w:r w:rsidRPr="00616DFF">
        <w:rPr>
          <w:bCs/>
        </w:rPr>
        <w:lastRenderedPageBreak/>
        <w:t xml:space="preserve">- Năng lực mô hình hóa toán học: </w:t>
      </w:r>
      <w:r w:rsidRPr="00616DFF">
        <w:rPr>
          <w:shd w:val="clear" w:color="auto" w:fill="FFFFFF"/>
        </w:rPr>
        <w:t xml:space="preserve"> Xác định được mô hình toán học (gồm công thức, phương trình, đồ thị, </w:t>
      </w:r>
      <w:r w:rsidR="00C0418E" w:rsidRPr="00616DFF">
        <w:rPr>
          <w:shd w:val="clear" w:color="auto" w:fill="FFFFFF"/>
        </w:rPr>
        <w:t>Định lí</w:t>
      </w:r>
      <w:r w:rsidRPr="00616DFF">
        <w:rPr>
          <w:shd w:val="clear" w:color="auto" w:fill="FFFFFF"/>
        </w:rPr>
        <w:t>...) cho tình huống xuất hiện trong bài toán.</w:t>
      </w:r>
    </w:p>
    <w:p w14:paraId="4CE1650A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rPr>
          <w:b/>
        </w:rPr>
        <w:t>3. Về phẩm chất: </w:t>
      </w:r>
    </w:p>
    <w:p w14:paraId="7DEE0FB7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t>- Chăm chỉ: thực hiện đầy đủ các hoạt động học tập một cách tự giác, tích cực.</w:t>
      </w:r>
    </w:p>
    <w:p w14:paraId="30DDCC94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t>- Trung thực: thật thà, thẳng thắn trong báo cáo kết quả hoạt động cá nhân và theo nhóm, trong đánh giá và tự đánh giá.</w:t>
      </w:r>
    </w:p>
    <w:p w14:paraId="47FE0F39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t xml:space="preserve">- Trách nhiệm: hoàn thành đầy đủ, có chất lượng các nhiệm vụ học tập. </w:t>
      </w:r>
    </w:p>
    <w:p w14:paraId="789AE627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rPr>
          <w:b/>
        </w:rPr>
        <w:t>II. Thiết bị dạy học và học liệu </w:t>
      </w:r>
      <w:r w:rsidR="00757961" w:rsidRPr="00616DFF">
        <w:rPr>
          <w:b/>
        </w:rPr>
        <w:t>.</w:t>
      </w:r>
    </w:p>
    <w:p w14:paraId="697C6E4F" w14:textId="77777777" w:rsidR="00EC667D" w:rsidRPr="00616DFF" w:rsidRDefault="00EC667D" w:rsidP="00E86E2E">
      <w:pPr>
        <w:widowControl w:val="0"/>
        <w:spacing w:before="60" w:after="60"/>
        <w:jc w:val="both"/>
        <w:rPr>
          <w:highlight w:val="yellow"/>
        </w:rPr>
      </w:pPr>
      <w:r w:rsidRPr="00616DFF">
        <w:rPr>
          <w:b/>
        </w:rPr>
        <w:t xml:space="preserve">1. Giáo viên: </w:t>
      </w:r>
      <w:r w:rsidRPr="00616DFF">
        <w:t>SGK toán 9 cánh diều trang 66 Đến trang 67, kế hoạch bài dạy, thước thẳng, bảng phụ hoặc máy tính, máy chiếu</w:t>
      </w:r>
      <w:r w:rsidR="007B270C" w:rsidRPr="00616DFF">
        <w:t>, phiếu học tập</w:t>
      </w:r>
      <w:r w:rsidRPr="00616DFF">
        <w:t>…</w:t>
      </w:r>
    </w:p>
    <w:p w14:paraId="65A0CE8C" w14:textId="77777777" w:rsidR="00EC667D" w:rsidRPr="00616DFF" w:rsidRDefault="00EC667D" w:rsidP="00E86E2E">
      <w:pPr>
        <w:widowControl w:val="0"/>
        <w:spacing w:before="60" w:after="60"/>
        <w:jc w:val="both"/>
        <w:rPr>
          <w:b/>
        </w:rPr>
      </w:pPr>
      <w:r w:rsidRPr="00616DFF">
        <w:rPr>
          <w:b/>
        </w:rPr>
        <w:t xml:space="preserve">2. Học sinh: </w:t>
      </w:r>
      <w:r w:rsidRPr="00616DFF">
        <w:t xml:space="preserve">SGK, thước thẳng, bảng nhóm…. </w:t>
      </w:r>
    </w:p>
    <w:p w14:paraId="6520C8BE" w14:textId="77777777" w:rsidR="004C7164" w:rsidRPr="00616DFF" w:rsidRDefault="004C7164" w:rsidP="00E86E2E">
      <w:pPr>
        <w:widowControl w:val="0"/>
        <w:spacing w:before="60" w:after="60"/>
        <w:jc w:val="both"/>
        <w:rPr>
          <w:b/>
        </w:rPr>
      </w:pPr>
      <w:r w:rsidRPr="00616DFF">
        <w:rPr>
          <w:b/>
        </w:rPr>
        <w:t>III. Tiến trình dạy học</w:t>
      </w:r>
      <w:r w:rsidR="00757961" w:rsidRPr="00616DFF">
        <w:rPr>
          <w:b/>
        </w:rPr>
        <w:t>.</w:t>
      </w:r>
    </w:p>
    <w:p w14:paraId="35C212D7" w14:textId="77777777" w:rsidR="004C7164" w:rsidRPr="00616DFF" w:rsidRDefault="00B60F62" w:rsidP="00E86E2E">
      <w:pPr>
        <w:widowControl w:val="0"/>
        <w:spacing w:before="60" w:after="60"/>
        <w:jc w:val="both"/>
      </w:pPr>
      <w:r w:rsidRPr="00616DFF">
        <w:rPr>
          <w:b/>
        </w:rPr>
        <w:t>1. Hoạt động 1: Mở đầu</w:t>
      </w:r>
    </w:p>
    <w:p w14:paraId="71599892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rPr>
          <w:b/>
        </w:rPr>
        <w:t>a) Mục tiêu:</w:t>
      </w:r>
      <w:r w:rsidR="00EC667D" w:rsidRPr="00616DFF">
        <w:rPr>
          <w:b/>
        </w:rPr>
        <w:t xml:space="preserve"> </w:t>
      </w:r>
      <w:r w:rsidR="00EC667D" w:rsidRPr="00616DFF">
        <w:t>Gợi động cơ, tổ chức trò chơi để tạo hứng thú trong tiết học.</w:t>
      </w:r>
    </w:p>
    <w:p w14:paraId="153F0A69" w14:textId="77777777" w:rsidR="00EC667D" w:rsidRPr="00616DFF" w:rsidRDefault="004C7164" w:rsidP="00E86E2E">
      <w:pPr>
        <w:widowControl w:val="0"/>
        <w:spacing w:before="60" w:after="60"/>
        <w:jc w:val="both"/>
      </w:pPr>
      <w:r w:rsidRPr="00616DFF">
        <w:rPr>
          <w:b/>
        </w:rPr>
        <w:t>b) Nội dung:</w:t>
      </w:r>
      <w:r w:rsidR="00EC667D" w:rsidRPr="00616DFF">
        <w:rPr>
          <w:b/>
        </w:rPr>
        <w:t xml:space="preserve"> </w:t>
      </w:r>
      <w:r w:rsidR="00EC667D" w:rsidRPr="00616DFF">
        <w:rPr>
          <w:bCs/>
        </w:rPr>
        <w:t xml:space="preserve">Tổ chức </w:t>
      </w:r>
      <w:r w:rsidR="00EC667D" w:rsidRPr="00616DFF">
        <w:t xml:space="preserve">Trò chơi </w:t>
      </w:r>
      <w:r w:rsidR="002D2CDB" w:rsidRPr="00616DFF">
        <w:rPr>
          <w:b/>
        </w:rPr>
        <w:t>“</w:t>
      </w:r>
      <w:r w:rsidR="00EC667D" w:rsidRPr="00616DFF">
        <w:rPr>
          <w:b/>
        </w:rPr>
        <w:t>VÒNG QUAY MAY MẮN”</w:t>
      </w:r>
      <w:r w:rsidR="00EC667D" w:rsidRPr="00616DFF">
        <w:t xml:space="preserve"> với các câu hỏi trắc  nghiệm về kiến thức của chương VII.</w:t>
      </w:r>
    </w:p>
    <w:p w14:paraId="2E7F0AE1" w14:textId="77777777" w:rsidR="002D2CDB" w:rsidRPr="00616DFF" w:rsidRDefault="004C7164" w:rsidP="00E86E2E">
      <w:pPr>
        <w:widowControl w:val="0"/>
        <w:spacing w:before="60" w:after="60"/>
        <w:jc w:val="both"/>
        <w:rPr>
          <w:b/>
          <w:bCs/>
          <w:i/>
        </w:rPr>
      </w:pPr>
      <w:r w:rsidRPr="00616DFF">
        <w:rPr>
          <w:b/>
        </w:rPr>
        <w:t>c) Sản phẩm:</w:t>
      </w:r>
      <w:r w:rsidR="00BB3EC4" w:rsidRPr="00616DFF">
        <w:rPr>
          <w:b/>
        </w:rPr>
        <w:t xml:space="preserve"> </w:t>
      </w:r>
      <w:r w:rsidR="002D2CDB" w:rsidRPr="00616DFF">
        <w:rPr>
          <w:bCs/>
        </w:rPr>
        <w:t>Đáp án:</w:t>
      </w:r>
      <w:r w:rsidR="002D2CDB" w:rsidRPr="00616DFF">
        <w:rPr>
          <w:b/>
          <w:bCs/>
          <w:i/>
        </w:rPr>
        <w:t xml:space="preserve"> </w:t>
      </w:r>
      <w:r w:rsidR="002D2CDB" w:rsidRPr="00616DFF">
        <w:rPr>
          <w:bCs/>
        </w:rPr>
        <w:t xml:space="preserve">Câu 1: A; Câu 2: C; Câu 3: A; Câu 4: A; Câu 5: </w:t>
      </w:r>
      <w:r w:rsidR="00964D43" w:rsidRPr="00616DFF">
        <w:rPr>
          <w:bCs/>
        </w:rPr>
        <w:t>B</w:t>
      </w:r>
    </w:p>
    <w:p w14:paraId="5AD11E12" w14:textId="77777777" w:rsidR="004C7164" w:rsidRPr="00616DFF" w:rsidRDefault="004C7164" w:rsidP="00757961">
      <w:pPr>
        <w:widowControl w:val="0"/>
        <w:tabs>
          <w:tab w:val="left" w:pos="567"/>
          <w:tab w:val="left" w:pos="1418"/>
        </w:tabs>
        <w:spacing w:before="60" w:after="60"/>
      </w:pPr>
      <w:r w:rsidRPr="00616DFF">
        <w:rPr>
          <w:b/>
        </w:rPr>
        <w:t>d) Tổ chức thực hiện:</w:t>
      </w:r>
      <w:r w:rsidRPr="00616DFF">
        <w:t xml:space="preserve"> </w:t>
      </w:r>
    </w:p>
    <w:tbl>
      <w:tblPr>
        <w:tblW w:w="949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111"/>
        <w:gridCol w:w="5387"/>
      </w:tblGrid>
      <w:tr w:rsidR="00616DFF" w:rsidRPr="00616DFF" w14:paraId="4CFCF34C" w14:textId="77777777" w:rsidTr="004A375C">
        <w:trPr>
          <w:tblHeader/>
        </w:trPr>
        <w:tc>
          <w:tcPr>
            <w:tcW w:w="4111" w:type="dxa"/>
            <w:shd w:val="clear" w:color="auto" w:fill="FFF2CC"/>
          </w:tcPr>
          <w:p w14:paraId="237B8B8E" w14:textId="77777777" w:rsidR="004C7164" w:rsidRPr="00616DFF" w:rsidRDefault="004C7164" w:rsidP="00E86E2E">
            <w:pPr>
              <w:widowControl w:val="0"/>
              <w:spacing w:before="60" w:after="60"/>
              <w:jc w:val="center"/>
            </w:pPr>
            <w:r w:rsidRPr="00616DFF">
              <w:rPr>
                <w:b/>
              </w:rPr>
              <w:t>Hoạt động của GV - HS</w:t>
            </w:r>
          </w:p>
        </w:tc>
        <w:tc>
          <w:tcPr>
            <w:tcW w:w="5387" w:type="dxa"/>
            <w:shd w:val="clear" w:color="auto" w:fill="FFF2CC"/>
          </w:tcPr>
          <w:p w14:paraId="55A59975" w14:textId="77777777" w:rsidR="004C7164" w:rsidRPr="00616DFF" w:rsidRDefault="004C7164" w:rsidP="00E86E2E">
            <w:pPr>
              <w:widowControl w:val="0"/>
              <w:spacing w:before="60" w:after="60"/>
              <w:jc w:val="center"/>
            </w:pPr>
            <w:r w:rsidRPr="00616DFF">
              <w:rPr>
                <w:b/>
              </w:rPr>
              <w:t>Tiến trình nội dung</w:t>
            </w:r>
          </w:p>
        </w:tc>
      </w:tr>
      <w:tr w:rsidR="00616DFF" w:rsidRPr="00616DFF" w14:paraId="12B5F51F" w14:textId="77777777" w:rsidTr="004A375C">
        <w:tc>
          <w:tcPr>
            <w:tcW w:w="4111" w:type="dxa"/>
            <w:shd w:val="clear" w:color="auto" w:fill="auto"/>
          </w:tcPr>
          <w:p w14:paraId="1F0E83A0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GV giao nhiệm vụ học tập</w:t>
            </w:r>
            <w:r w:rsidR="00757961" w:rsidRPr="00616DFF">
              <w:rPr>
                <w:b/>
              </w:rPr>
              <w:t>.</w:t>
            </w:r>
          </w:p>
          <w:p w14:paraId="0ADC62E0" w14:textId="77777777" w:rsidR="004C7164" w:rsidRPr="00616DFF" w:rsidRDefault="00281383" w:rsidP="00E86E2E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t>GV tổ chức</w:t>
            </w:r>
            <w:r w:rsidR="002A0CAA" w:rsidRPr="00616DFF">
              <w:t xml:space="preserve"> Trò chơi </w:t>
            </w:r>
            <w:r w:rsidR="002A0CAA" w:rsidRPr="00616DFF">
              <w:rPr>
                <w:b/>
              </w:rPr>
              <w:t>“VÒNG QUAY MAY MẮN”</w:t>
            </w:r>
          </w:p>
          <w:p w14:paraId="43C9E55F" w14:textId="77777777" w:rsidR="00281383" w:rsidRPr="00616DFF" w:rsidRDefault="00281383" w:rsidP="00E86E2E">
            <w:pPr>
              <w:widowControl w:val="0"/>
              <w:spacing w:before="60" w:after="60"/>
              <w:jc w:val="both"/>
            </w:pPr>
            <w:r w:rsidRPr="00616DFF">
              <w:t xml:space="preserve">- Chọn 2 đội chơi mỗi đội </w:t>
            </w:r>
            <w:r w:rsidR="001C1B24" w:rsidRPr="00616DFF">
              <w:t>5</w:t>
            </w:r>
            <w:r w:rsidRPr="00616DFF">
              <w:t xml:space="preserve"> em và cử một HS ghi lại kết quả cho mỗi đội.</w:t>
            </w:r>
          </w:p>
          <w:p w14:paraId="3371379E" w14:textId="77777777" w:rsidR="002A0CAA" w:rsidRPr="00616DFF" w:rsidRDefault="00281383" w:rsidP="00E86E2E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 xml:space="preserve">- </w:t>
            </w:r>
            <w:r w:rsidR="002A0CAA" w:rsidRPr="00616DFF">
              <w:t>Luật chơi:</w:t>
            </w:r>
            <w:r w:rsidRPr="00616DFF">
              <w:rPr>
                <w:b/>
              </w:rPr>
              <w:t xml:space="preserve"> </w:t>
            </w:r>
            <w:r w:rsidR="00D85B39" w:rsidRPr="00616DFF">
              <w:t xml:space="preserve">Trò chơi có 5 câu hỏi. Hai đội chơi, mỗi đội sẽ cử ra </w:t>
            </w:r>
            <w:r w:rsidR="007159F9" w:rsidRPr="00616DFF">
              <w:t>một thành viên tham gia và quay vòng quay may mắn, sau khi quay vòng quay may mắn sẽ chọn bất kỳ câu hỏi từ câu 1 đến câu 5.</w:t>
            </w:r>
            <w:r w:rsidR="00BB3EC4" w:rsidRPr="00616DFF">
              <w:t xml:space="preserve"> </w:t>
            </w:r>
          </w:p>
          <w:p w14:paraId="196F7487" w14:textId="77777777" w:rsidR="007159F9" w:rsidRPr="00616DFF" w:rsidRDefault="007159F9" w:rsidP="00E86E2E">
            <w:pPr>
              <w:widowControl w:val="0"/>
              <w:spacing w:before="60" w:after="60"/>
              <w:jc w:val="both"/>
            </w:pPr>
            <w:r w:rsidRPr="00616DFF">
              <w:t>+ Trả lời đúng đội chơi sẽ được số điểm đã quay.</w:t>
            </w:r>
          </w:p>
          <w:p w14:paraId="63D6277F" w14:textId="77777777" w:rsidR="007159F9" w:rsidRPr="00616DFF" w:rsidRDefault="007159F9" w:rsidP="00E86E2E">
            <w:pPr>
              <w:widowControl w:val="0"/>
              <w:spacing w:before="60" w:after="60"/>
              <w:jc w:val="both"/>
            </w:pPr>
            <w:r w:rsidRPr="00616DFF">
              <w:t>+ Trả lời sai hay không tr</w:t>
            </w:r>
            <w:r w:rsidR="003D44C6" w:rsidRPr="00616DFF">
              <w:t>ả</w:t>
            </w:r>
            <w:r w:rsidRPr="00616DFF">
              <w:t xml:space="preserve"> lời được </w:t>
            </w:r>
            <w:r w:rsidRPr="00616DFF">
              <w:rPr>
                <w:position w:val="-6"/>
              </w:rPr>
              <w:object w:dxaOrig="300" w:dyaOrig="220" w14:anchorId="64B007E1">
                <v:shape id="_x0000_i1035" type="#_x0000_t75" style="width:15.05pt;height:10.9pt" o:ole="">
                  <v:imagedata r:id="rId18" o:title=""/>
                </v:shape>
                <o:OLEObject Type="Embed" ProgID="Equation.DSMT4" ShapeID="_x0000_i1035" DrawAspect="Content" ObjectID="_1787205588" r:id="rId19"/>
              </w:object>
            </w:r>
            <w:r w:rsidRPr="00616DFF">
              <w:rPr>
                <w:spacing w:val="-6"/>
              </w:rPr>
              <w:t>nhường quyền trả lời cho đội còn lại, nếu đội đó trả lời đúng sẽ được tí</w:t>
            </w:r>
            <w:r w:rsidR="006236B3" w:rsidRPr="00616DFF">
              <w:rPr>
                <w:spacing w:val="-6"/>
              </w:rPr>
              <w:t>n</w:t>
            </w:r>
            <w:r w:rsidRPr="00616DFF">
              <w:rPr>
                <w:spacing w:val="-6"/>
              </w:rPr>
              <w:t>h điểm, trả lời sai sẽ bị trừ số điểm tương ứng.</w:t>
            </w:r>
          </w:p>
          <w:p w14:paraId="29B625C7" w14:textId="77777777" w:rsidR="007159F9" w:rsidRPr="00616DFF" w:rsidRDefault="007159F9" w:rsidP="00E86E2E">
            <w:pPr>
              <w:widowControl w:val="0"/>
              <w:spacing w:before="60" w:after="60"/>
              <w:jc w:val="both"/>
            </w:pPr>
            <w:r w:rsidRPr="00616DFF">
              <w:t>+ Hai đội sẽ chơi như thế hết 5 câu hỏi. Đội</w:t>
            </w:r>
            <w:r w:rsidR="000B56C3" w:rsidRPr="00616DFF">
              <w:t xml:space="preserve"> </w:t>
            </w:r>
            <w:r w:rsidRPr="00616DFF">
              <w:t>nào có số điểm cao hơn thì đội đó sẽ chiến thắng và nhận được phần thưởng của Trò chơi</w:t>
            </w:r>
            <w:r w:rsidR="00281383" w:rsidRPr="00616DFF">
              <w:t>.</w:t>
            </w:r>
          </w:p>
          <w:p w14:paraId="4BD419AF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HS thực hiện nhiệm vụ</w:t>
            </w:r>
            <w:r w:rsidR="00757961" w:rsidRPr="00616DFF">
              <w:rPr>
                <w:b/>
              </w:rPr>
              <w:t>.</w:t>
            </w:r>
          </w:p>
          <w:p w14:paraId="22EA38F9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>-</w:t>
            </w:r>
            <w:r w:rsidR="00281383" w:rsidRPr="00616DFF">
              <w:t xml:space="preserve"> HS tham gia trò chơi.</w:t>
            </w:r>
            <w:r w:rsidRPr="00616DFF">
              <w:t xml:space="preserve"> </w:t>
            </w:r>
          </w:p>
          <w:p w14:paraId="0E987F9A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Báo cáo, thảo luận</w:t>
            </w:r>
            <w:r w:rsidR="00757961" w:rsidRPr="00616DFF">
              <w:rPr>
                <w:b/>
              </w:rPr>
              <w:t>.</w:t>
            </w:r>
          </w:p>
          <w:p w14:paraId="0B63F3F1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281383" w:rsidRPr="00616DFF">
              <w:t>HS tham gia trò chơi trả lời câu hỏi.</w:t>
            </w:r>
          </w:p>
          <w:p w14:paraId="1492127C" w14:textId="77777777" w:rsidR="00281383" w:rsidRPr="00616DFF" w:rsidRDefault="00281383" w:rsidP="00E86E2E">
            <w:pPr>
              <w:widowControl w:val="0"/>
              <w:spacing w:before="60" w:after="60"/>
              <w:jc w:val="both"/>
              <w:rPr>
                <w:szCs w:val="28"/>
              </w:rPr>
            </w:pPr>
            <w:r w:rsidRPr="00616DFF">
              <w:rPr>
                <w:szCs w:val="28"/>
              </w:rPr>
              <w:t>- HS cả lớp quan sát, lắng nghe, nhận xét và bổ sung.</w:t>
            </w:r>
          </w:p>
          <w:p w14:paraId="42DBDFC9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lastRenderedPageBreak/>
              <w:t>* Kết luận, nhận định</w:t>
            </w:r>
            <w:r w:rsidR="00757961" w:rsidRPr="00616DFF">
              <w:rPr>
                <w:b/>
              </w:rPr>
              <w:t>.</w:t>
            </w:r>
          </w:p>
          <w:p w14:paraId="0824F977" w14:textId="77777777" w:rsidR="004C7164" w:rsidRPr="00616DFF" w:rsidRDefault="00281383" w:rsidP="00E86E2E">
            <w:pPr>
              <w:widowControl w:val="0"/>
              <w:spacing w:before="60" w:after="60"/>
              <w:jc w:val="both"/>
            </w:pPr>
            <w:r w:rsidRPr="00616DFF">
              <w:rPr>
                <w:szCs w:val="28"/>
              </w:rPr>
              <w:t>- GV khẳng định kết quả đúng và đánh giá mức độ hoàn thành của HS.</w:t>
            </w:r>
          </w:p>
        </w:tc>
        <w:tc>
          <w:tcPr>
            <w:tcW w:w="5387" w:type="dxa"/>
            <w:shd w:val="clear" w:color="auto" w:fill="auto"/>
          </w:tcPr>
          <w:p w14:paraId="0D82FCBC" w14:textId="77777777" w:rsidR="004A375C" w:rsidRPr="00616DFF" w:rsidRDefault="004A375C" w:rsidP="00E86E2E">
            <w:pPr>
              <w:pStyle w:val="ListParagraph"/>
              <w:widowControl w:val="0"/>
              <w:tabs>
                <w:tab w:val="left" w:pos="992"/>
              </w:tabs>
              <w:spacing w:before="60" w:after="60" w:line="240" w:lineRule="auto"/>
              <w:ind w:left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16DFF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Câu 1:</w:t>
            </w:r>
            <w:r w:rsidRPr="00616DF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16DF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6DF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Cho hàm số </w:t>
            </w:r>
            <w:r w:rsidRPr="00616DFF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60" w14:anchorId="502B2053">
                <v:shape id="_x0000_i1036" type="#_x0000_t75" style="width:63.65pt;height:19.25pt" o:ole="">
                  <v:imagedata r:id="rId20" o:title=""/>
                </v:shape>
                <o:OLEObject Type="Embed" ProgID="Equation.DSMT4" ShapeID="_x0000_i1036" DrawAspect="Content" ObjectID="_1787205589" r:id="rId21"/>
              </w:object>
            </w:r>
            <w:r w:rsidRPr="00616DF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. </w:t>
            </w:r>
            <w:r w:rsidR="00BB3EC4" w:rsidRPr="00616DFF">
              <w:rPr>
                <w:rFonts w:ascii="Times New Roman" w:hAnsi="Times New Roman"/>
                <w:sz w:val="24"/>
                <w:szCs w:val="24"/>
                <w:lang w:val="nl-NL"/>
              </w:rPr>
              <w:t>Chọn k</w:t>
            </w:r>
            <w:r w:rsidRPr="00616DFF">
              <w:rPr>
                <w:rFonts w:ascii="Times New Roman" w:hAnsi="Times New Roman"/>
                <w:sz w:val="24"/>
                <w:szCs w:val="24"/>
                <w:lang w:val="nl-NL"/>
              </w:rPr>
              <w:t>hẳng đị</w:t>
            </w:r>
            <w:r w:rsidR="00BB3EC4" w:rsidRPr="00616DF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nh </w:t>
            </w:r>
            <w:r w:rsidRPr="00616DF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616DF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đúng</w:t>
            </w:r>
            <w:r w:rsidRPr="00616DFF">
              <w:rPr>
                <w:rFonts w:ascii="Times New Roman" w:hAnsi="Times New Roman"/>
                <w:sz w:val="24"/>
                <w:szCs w:val="24"/>
                <w:lang w:val="nl-NL"/>
              </w:rPr>
              <w:t>?</w:t>
            </w:r>
          </w:p>
          <w:p w14:paraId="75267C1B" w14:textId="77777777" w:rsidR="004A375C" w:rsidRPr="00616DFF" w:rsidRDefault="004A375C" w:rsidP="00E86E2E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before="60" w:after="60"/>
              <w:jc w:val="both"/>
              <w:rPr>
                <w:lang w:val="vi-VN"/>
              </w:rPr>
            </w:pPr>
            <w:r w:rsidRPr="00616DFF">
              <w:rPr>
                <w:b/>
                <w:u w:val="single"/>
                <w:lang w:val="vi-VN"/>
              </w:rPr>
              <w:t>A</w:t>
            </w:r>
            <w:r w:rsidRPr="00616DFF">
              <w:rPr>
                <w:b/>
                <w:lang w:val="vi-VN"/>
              </w:rPr>
              <w:t xml:space="preserve">. </w:t>
            </w:r>
            <w:r w:rsidRPr="00616DFF">
              <w:rPr>
                <w:lang w:val="nl-NL"/>
              </w:rPr>
              <w:t xml:space="preserve">Hàm số đồng biến khi </w:t>
            </w:r>
            <w:r w:rsidRPr="00616DFF">
              <w:rPr>
                <w:position w:val="-6"/>
                <w:lang w:val="nl-NL"/>
              </w:rPr>
              <w:object w:dxaOrig="560" w:dyaOrig="279" w14:anchorId="2183E4F9">
                <v:shape id="_x0000_i1037" type="#_x0000_t75" style="width:27.65pt;height:14.25pt" o:ole="">
                  <v:imagedata r:id="rId22" o:title=""/>
                </v:shape>
                <o:OLEObject Type="Embed" ProgID="Equation.DSMT4" ShapeID="_x0000_i1037" DrawAspect="Content" ObjectID="_1787205590" r:id="rId23"/>
              </w:object>
            </w:r>
            <w:r w:rsidRPr="00616DFF">
              <w:rPr>
                <w:lang w:val="vi-VN"/>
              </w:rPr>
              <w:t>.</w:t>
            </w:r>
            <w:r w:rsidRPr="00616DFF">
              <w:rPr>
                <w:lang w:val="vi-VN"/>
              </w:rPr>
              <w:tab/>
            </w:r>
          </w:p>
          <w:p w14:paraId="60740068" w14:textId="77777777" w:rsidR="004A375C" w:rsidRPr="00616DFF" w:rsidRDefault="004A375C" w:rsidP="00E86E2E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before="60" w:after="60"/>
              <w:jc w:val="both"/>
              <w:rPr>
                <w:lang w:val="vi-VN"/>
              </w:rPr>
            </w:pPr>
            <w:r w:rsidRPr="00616DFF">
              <w:rPr>
                <w:b/>
                <w:lang w:val="vi-VN"/>
              </w:rPr>
              <w:t xml:space="preserve">B. </w:t>
            </w:r>
            <w:r w:rsidRPr="00616DFF">
              <w:rPr>
                <w:lang w:val="nl-NL"/>
              </w:rPr>
              <w:t xml:space="preserve">Hàm số nghịch biến trên </w:t>
            </w:r>
            <w:r w:rsidRPr="00616DFF">
              <w:rPr>
                <w:position w:val="-4"/>
                <w:lang w:val="nl-NL"/>
              </w:rPr>
              <w:object w:dxaOrig="260" w:dyaOrig="260" w14:anchorId="5BF3EF9C">
                <v:shape id="_x0000_i1038" type="#_x0000_t75" style="width:14.25pt;height:14.25pt" o:ole="">
                  <v:imagedata r:id="rId24" o:title=""/>
                </v:shape>
                <o:OLEObject Type="Embed" ProgID="Equation.DSMT4" ShapeID="_x0000_i1038" DrawAspect="Content" ObjectID="_1787205591" r:id="rId25"/>
              </w:object>
            </w:r>
            <w:r w:rsidRPr="00616DFF">
              <w:rPr>
                <w:lang w:val="vi-VN"/>
              </w:rPr>
              <w:t>.</w:t>
            </w:r>
          </w:p>
          <w:p w14:paraId="5D40857F" w14:textId="77777777" w:rsidR="004A375C" w:rsidRPr="00616DFF" w:rsidRDefault="004A375C" w:rsidP="00E86E2E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before="60" w:after="60"/>
              <w:jc w:val="both"/>
              <w:rPr>
                <w:lang w:val="vi-VN"/>
              </w:rPr>
            </w:pPr>
            <w:r w:rsidRPr="00616DFF">
              <w:rPr>
                <w:b/>
                <w:lang w:val="vi-VN"/>
              </w:rPr>
              <w:t xml:space="preserve">C. </w:t>
            </w:r>
            <w:r w:rsidRPr="00616DFF">
              <w:rPr>
                <w:lang w:val="nl-NL"/>
              </w:rPr>
              <w:t xml:space="preserve">Hàm số đồng biến khi </w:t>
            </w:r>
            <w:r w:rsidRPr="00616DFF">
              <w:rPr>
                <w:position w:val="-6"/>
                <w:lang w:val="nl-NL"/>
              </w:rPr>
              <w:object w:dxaOrig="560" w:dyaOrig="279" w14:anchorId="383C14A1">
                <v:shape id="_x0000_i1039" type="#_x0000_t75" style="width:27.65pt;height:14.25pt" o:ole="">
                  <v:imagedata r:id="rId26" o:title=""/>
                </v:shape>
                <o:OLEObject Type="Embed" ProgID="Equation.DSMT4" ShapeID="_x0000_i1039" DrawAspect="Content" ObjectID="_1787205592" r:id="rId27"/>
              </w:object>
            </w:r>
            <w:r w:rsidRPr="00616DFF">
              <w:rPr>
                <w:lang w:val="vi-VN"/>
              </w:rPr>
              <w:t>.</w:t>
            </w:r>
          </w:p>
          <w:p w14:paraId="0F4E52AC" w14:textId="77777777" w:rsidR="004A375C" w:rsidRPr="00616DFF" w:rsidRDefault="004A375C" w:rsidP="00E86E2E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before="60" w:after="60"/>
              <w:jc w:val="both"/>
              <w:rPr>
                <w:lang w:val="vi-VN"/>
              </w:rPr>
            </w:pPr>
            <w:r w:rsidRPr="00616DFF">
              <w:rPr>
                <w:b/>
                <w:lang w:val="vi-VN"/>
              </w:rPr>
              <w:t xml:space="preserve">D. </w:t>
            </w:r>
            <w:r w:rsidRPr="00616DFF">
              <w:rPr>
                <w:lang w:val="nl-NL"/>
              </w:rPr>
              <w:t xml:space="preserve">Hàm số nghịch biến khi </w:t>
            </w:r>
            <w:r w:rsidRPr="00616DFF">
              <w:rPr>
                <w:position w:val="-6"/>
                <w:lang w:val="nl-NL"/>
              </w:rPr>
              <w:object w:dxaOrig="560" w:dyaOrig="279" w14:anchorId="73F03FF9">
                <v:shape id="_x0000_i1040" type="#_x0000_t75" style="width:27.65pt;height:14.25pt" o:ole="">
                  <v:imagedata r:id="rId22" o:title=""/>
                </v:shape>
                <o:OLEObject Type="Embed" ProgID="Equation.DSMT4" ShapeID="_x0000_i1040" DrawAspect="Content" ObjectID="_1787205593" r:id="rId28"/>
              </w:object>
            </w:r>
            <w:r w:rsidRPr="00616DFF">
              <w:rPr>
                <w:lang w:val="vi-VN"/>
              </w:rPr>
              <w:t>.</w:t>
            </w:r>
            <w:r w:rsidRPr="00616DFF">
              <w:rPr>
                <w:vanish/>
                <w:lang w:val="vi-VN"/>
              </w:rPr>
              <w:t>TN9 61</w:t>
            </w:r>
          </w:p>
          <w:p w14:paraId="4AC65BC9" w14:textId="77777777" w:rsidR="004A375C" w:rsidRPr="00616DFF" w:rsidRDefault="004A375C" w:rsidP="00E86E2E">
            <w:pPr>
              <w:pStyle w:val="ListParagraph"/>
              <w:widowControl w:val="0"/>
              <w:tabs>
                <w:tab w:val="left" w:pos="992"/>
              </w:tabs>
              <w:spacing w:before="60" w:after="6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16DFF">
              <w:rPr>
                <w:rFonts w:ascii="Times New Roman" w:hAnsi="Times New Roman"/>
                <w:b/>
                <w:i/>
                <w:sz w:val="24"/>
                <w:szCs w:val="24"/>
              </w:rPr>
              <w:t>Câu 2:</w:t>
            </w:r>
            <w:r w:rsidRPr="00616DF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B3EC4" w:rsidRPr="00616DF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Cho hàm số </w:t>
            </w:r>
            <w:r w:rsidR="00BB3EC4" w:rsidRPr="00616DFF">
              <w:rPr>
                <w:rFonts w:ascii="Times New Roman" w:hAnsi="Times New Roman"/>
                <w:position w:val="-14"/>
                <w:sz w:val="24"/>
                <w:szCs w:val="24"/>
              </w:rPr>
              <w:object w:dxaOrig="1480" w:dyaOrig="400" w14:anchorId="62D32B57">
                <v:shape id="_x0000_i1041" type="#_x0000_t75" style="width:74.5pt;height:20.1pt" o:ole="">
                  <v:imagedata r:id="rId29" o:title=""/>
                </v:shape>
                <o:OLEObject Type="Embed" ProgID="Equation.DSMT4" ShapeID="_x0000_i1041" DrawAspect="Content" ObjectID="_1787205594" r:id="rId30"/>
              </w:object>
            </w:r>
            <w:r w:rsidR="00BB3EC4" w:rsidRPr="00616DF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. Chọn khẳng định </w:t>
            </w:r>
            <w:r w:rsidRPr="00616DF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ai</w:t>
            </w:r>
            <w:r w:rsidR="00BB3EC4" w:rsidRPr="00616DFF">
              <w:rPr>
                <w:rFonts w:ascii="Times New Roman" w:hAnsi="Times New Roman"/>
                <w:sz w:val="24"/>
                <w:szCs w:val="24"/>
                <w:lang w:val="nl-NL"/>
              </w:rPr>
              <w:t>?</w:t>
            </w:r>
          </w:p>
          <w:p w14:paraId="36BC1CEA" w14:textId="77777777" w:rsidR="004A375C" w:rsidRPr="00616DFF" w:rsidRDefault="004A375C" w:rsidP="00E86E2E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before="60" w:after="60"/>
              <w:jc w:val="both"/>
              <w:rPr>
                <w:lang w:val="vi-VN"/>
              </w:rPr>
            </w:pPr>
            <w:r w:rsidRPr="00616DFF">
              <w:rPr>
                <w:b/>
                <w:lang w:val="vi-VN"/>
              </w:rPr>
              <w:t xml:space="preserve">A. </w:t>
            </w:r>
            <w:r w:rsidRPr="00616DFF">
              <w:rPr>
                <w:lang w:val="vi-VN"/>
              </w:rPr>
              <w:t>Đồ thị hàm số nhận trục tung làm trục đối xứng.</w:t>
            </w:r>
          </w:p>
          <w:p w14:paraId="69AE1040" w14:textId="77777777" w:rsidR="004A375C" w:rsidRPr="00616DFF" w:rsidRDefault="004A375C" w:rsidP="00E86E2E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before="60" w:after="60"/>
              <w:jc w:val="both"/>
              <w:rPr>
                <w:lang w:val="vi-VN"/>
              </w:rPr>
            </w:pPr>
            <w:r w:rsidRPr="00616DFF">
              <w:rPr>
                <w:b/>
                <w:lang w:val="vi-VN"/>
              </w:rPr>
              <w:t xml:space="preserve">B. </w:t>
            </w:r>
            <w:r w:rsidRPr="00616DFF">
              <w:rPr>
                <w:spacing w:val="-8"/>
                <w:lang w:val="vi-VN"/>
              </w:rPr>
              <w:t xml:space="preserve">Với </w:t>
            </w:r>
            <w:r w:rsidRPr="00616DFF">
              <w:rPr>
                <w:rFonts w:eastAsia="Calibri"/>
                <w:spacing w:val="-8"/>
                <w:position w:val="-6"/>
              </w:rPr>
              <w:object w:dxaOrig="570" w:dyaOrig="272" w14:anchorId="5A329A6C">
                <v:shape id="_x0000_i1042" type="#_x0000_t75" style="width:29.3pt;height:13.4pt" o:ole="">
                  <v:imagedata r:id="rId31" o:title=""/>
                </v:shape>
                <o:OLEObject Type="Embed" ProgID="Equation.DSMT4" ShapeID="_x0000_i1042" DrawAspect="Content" ObjectID="_1787205595" r:id="rId32"/>
              </w:object>
            </w:r>
            <w:r w:rsidRPr="00616DFF">
              <w:rPr>
                <w:rFonts w:eastAsia="Calibri"/>
                <w:spacing w:val="-8"/>
                <w:lang w:val="vi-VN"/>
              </w:rPr>
              <w:t xml:space="preserve"> </w:t>
            </w:r>
            <w:r w:rsidRPr="00616DFF">
              <w:rPr>
                <w:spacing w:val="-8"/>
                <w:lang w:val="vi-VN"/>
              </w:rPr>
              <w:t xml:space="preserve">thì </w:t>
            </w:r>
            <w:r w:rsidRPr="00616DFF">
              <w:rPr>
                <w:lang w:val="vi-VN"/>
              </w:rPr>
              <w:t>đồ thị nằm phía dưới trục hoành và</w:t>
            </w:r>
            <w:r w:rsidRPr="00616DFF">
              <w:rPr>
                <w:rFonts w:eastAsia="Calibri"/>
                <w:spacing w:val="-8"/>
                <w:lang w:val="vi-VN"/>
              </w:rPr>
              <w:t xml:space="preserve"> </w:t>
            </w:r>
            <w:r w:rsidRPr="00616DFF">
              <w:rPr>
                <w:rFonts w:eastAsia="Calibri"/>
                <w:spacing w:val="-8"/>
                <w:position w:val="-10"/>
              </w:rPr>
              <w:object w:dxaOrig="760" w:dyaOrig="320" w14:anchorId="625AF7B3">
                <v:shape id="_x0000_i1043" type="#_x0000_t75" style="width:37.65pt;height:15.9pt" o:ole="">
                  <v:imagedata r:id="rId33" o:title=""/>
                </v:shape>
                <o:OLEObject Type="Embed" ProgID="Equation.DSMT4" ShapeID="_x0000_i1043" DrawAspect="Content" ObjectID="_1787205596" r:id="rId34"/>
              </w:object>
            </w:r>
            <w:r w:rsidRPr="00616DFF">
              <w:rPr>
                <w:rFonts w:eastAsia="Calibri"/>
                <w:spacing w:val="-8"/>
                <w:lang w:val="vi-VN"/>
              </w:rPr>
              <w:t xml:space="preserve"> </w:t>
            </w:r>
            <w:r w:rsidRPr="00616DFF">
              <w:rPr>
                <w:lang w:val="vi-VN"/>
              </w:rPr>
              <w:t>là điểm cao nhất của đồ thị.</w:t>
            </w:r>
          </w:p>
          <w:p w14:paraId="55B25FE2" w14:textId="77777777" w:rsidR="004A375C" w:rsidRPr="00616DFF" w:rsidRDefault="004A375C" w:rsidP="00E86E2E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before="60" w:after="60"/>
              <w:jc w:val="both"/>
              <w:rPr>
                <w:lang w:val="vi-VN"/>
              </w:rPr>
            </w:pPr>
            <w:r w:rsidRPr="00616DFF">
              <w:rPr>
                <w:b/>
                <w:u w:val="single"/>
                <w:lang w:val="vi-VN"/>
              </w:rPr>
              <w:t>C</w:t>
            </w:r>
            <w:r w:rsidRPr="00616DFF">
              <w:rPr>
                <w:b/>
                <w:lang w:val="vi-VN"/>
              </w:rPr>
              <w:t xml:space="preserve">. </w:t>
            </w:r>
            <w:r w:rsidRPr="00616DFF">
              <w:rPr>
                <w:spacing w:val="-8"/>
                <w:lang w:val="vi-VN"/>
              </w:rPr>
              <w:t xml:space="preserve">Với </w:t>
            </w:r>
            <w:r w:rsidRPr="00616DFF">
              <w:rPr>
                <w:rFonts w:eastAsia="Calibri"/>
                <w:spacing w:val="-8"/>
                <w:position w:val="-6"/>
              </w:rPr>
              <w:object w:dxaOrig="560" w:dyaOrig="279" w14:anchorId="56DD7F65">
                <v:shape id="_x0000_i1044" type="#_x0000_t75" style="width:27.65pt;height:14.25pt" o:ole="">
                  <v:imagedata r:id="rId35" o:title=""/>
                </v:shape>
                <o:OLEObject Type="Embed" ProgID="Equation.DSMT4" ShapeID="_x0000_i1044" DrawAspect="Content" ObjectID="_1787205597" r:id="rId36"/>
              </w:object>
            </w:r>
            <w:r w:rsidRPr="00616DFF">
              <w:rPr>
                <w:rFonts w:eastAsia="Calibri"/>
                <w:spacing w:val="-8"/>
                <w:lang w:val="vi-VN"/>
              </w:rPr>
              <w:t xml:space="preserve"> </w:t>
            </w:r>
            <w:r w:rsidRPr="00616DFF">
              <w:rPr>
                <w:spacing w:val="-8"/>
                <w:lang w:val="vi-VN"/>
              </w:rPr>
              <w:t xml:space="preserve">thì </w:t>
            </w:r>
            <w:r w:rsidRPr="00616DFF">
              <w:rPr>
                <w:lang w:val="vi-VN"/>
              </w:rPr>
              <w:t>đồ thị nằm phía trên trục hoành và</w:t>
            </w:r>
            <w:r w:rsidRPr="00616DFF">
              <w:rPr>
                <w:rFonts w:eastAsia="Calibri"/>
                <w:spacing w:val="-8"/>
                <w:lang w:val="vi-VN"/>
              </w:rPr>
              <w:t xml:space="preserve"> </w:t>
            </w:r>
            <w:r w:rsidRPr="00616DFF">
              <w:rPr>
                <w:rFonts w:eastAsia="Calibri"/>
                <w:spacing w:val="-8"/>
                <w:position w:val="-10"/>
              </w:rPr>
              <w:object w:dxaOrig="760" w:dyaOrig="320" w14:anchorId="0A6D18B7">
                <v:shape id="_x0000_i1045" type="#_x0000_t75" style="width:37.65pt;height:15.9pt" o:ole="">
                  <v:imagedata r:id="rId33" o:title=""/>
                </v:shape>
                <o:OLEObject Type="Embed" ProgID="Equation.DSMT4" ShapeID="_x0000_i1045" DrawAspect="Content" ObjectID="_1787205598" r:id="rId37"/>
              </w:object>
            </w:r>
            <w:r w:rsidRPr="00616DFF">
              <w:rPr>
                <w:rFonts w:eastAsia="Calibri"/>
                <w:spacing w:val="-8"/>
                <w:lang w:val="vi-VN"/>
              </w:rPr>
              <w:t xml:space="preserve"> </w:t>
            </w:r>
            <w:r w:rsidRPr="00616DFF">
              <w:rPr>
                <w:lang w:val="vi-VN"/>
              </w:rPr>
              <w:t>là điểm cao nhất của đồ thị.</w:t>
            </w:r>
          </w:p>
          <w:p w14:paraId="37154BE0" w14:textId="77777777" w:rsidR="004A375C" w:rsidRPr="00616DFF" w:rsidRDefault="004A375C" w:rsidP="00E86E2E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spacing w:before="60" w:after="60"/>
              <w:jc w:val="both"/>
              <w:rPr>
                <w:lang w:val="vi-VN"/>
              </w:rPr>
            </w:pPr>
            <w:r w:rsidRPr="00616DFF">
              <w:rPr>
                <w:b/>
                <w:lang w:val="vi-VN"/>
              </w:rPr>
              <w:t xml:space="preserve">D. </w:t>
            </w:r>
            <w:r w:rsidRPr="00616DFF">
              <w:rPr>
                <w:spacing w:val="-8"/>
                <w:lang w:val="vi-VN"/>
              </w:rPr>
              <w:t xml:space="preserve">Với </w:t>
            </w:r>
            <w:r w:rsidRPr="00616DFF">
              <w:rPr>
                <w:rFonts w:eastAsia="Calibri"/>
                <w:spacing w:val="-8"/>
                <w:position w:val="-6"/>
              </w:rPr>
              <w:object w:dxaOrig="560" w:dyaOrig="279" w14:anchorId="1659E1DA">
                <v:shape id="_x0000_i1046" type="#_x0000_t75" style="width:27.65pt;height:14.25pt" o:ole="">
                  <v:imagedata r:id="rId35" o:title=""/>
                </v:shape>
                <o:OLEObject Type="Embed" ProgID="Equation.DSMT4" ShapeID="_x0000_i1046" DrawAspect="Content" ObjectID="_1787205599" r:id="rId38"/>
              </w:object>
            </w:r>
            <w:r w:rsidRPr="00616DFF">
              <w:rPr>
                <w:rFonts w:eastAsia="Calibri"/>
                <w:spacing w:val="-8"/>
                <w:lang w:val="vi-VN"/>
              </w:rPr>
              <w:t xml:space="preserve"> </w:t>
            </w:r>
            <w:r w:rsidRPr="00616DFF">
              <w:rPr>
                <w:spacing w:val="-8"/>
                <w:lang w:val="vi-VN"/>
              </w:rPr>
              <w:t xml:space="preserve">thì </w:t>
            </w:r>
            <w:r w:rsidRPr="00616DFF">
              <w:rPr>
                <w:lang w:val="vi-VN"/>
              </w:rPr>
              <w:t>đồ thị nằm phía trên trục hoành và</w:t>
            </w:r>
            <w:r w:rsidRPr="00616DFF">
              <w:rPr>
                <w:rFonts w:eastAsia="Calibri"/>
                <w:spacing w:val="-8"/>
                <w:lang w:val="vi-VN"/>
              </w:rPr>
              <w:t xml:space="preserve"> </w:t>
            </w:r>
            <w:r w:rsidRPr="00616DFF">
              <w:rPr>
                <w:rFonts w:eastAsia="Calibri"/>
                <w:spacing w:val="-8"/>
                <w:position w:val="-10"/>
              </w:rPr>
              <w:object w:dxaOrig="760" w:dyaOrig="320" w14:anchorId="113A129C">
                <v:shape id="_x0000_i1047" type="#_x0000_t75" style="width:37.65pt;height:15.9pt" o:ole="">
                  <v:imagedata r:id="rId33" o:title=""/>
                </v:shape>
                <o:OLEObject Type="Embed" ProgID="Equation.DSMT4" ShapeID="_x0000_i1047" DrawAspect="Content" ObjectID="_1787205600" r:id="rId39"/>
              </w:object>
            </w:r>
            <w:r w:rsidRPr="00616DFF">
              <w:rPr>
                <w:rFonts w:eastAsia="Calibri"/>
                <w:spacing w:val="-8"/>
                <w:lang w:val="vi-VN"/>
              </w:rPr>
              <w:t xml:space="preserve"> </w:t>
            </w:r>
            <w:r w:rsidRPr="00616DFF">
              <w:rPr>
                <w:lang w:val="vi-VN"/>
              </w:rPr>
              <w:t>là điểm thấp nhất của đồ thị.</w:t>
            </w:r>
          </w:p>
          <w:p w14:paraId="470CA3FF" w14:textId="77777777" w:rsidR="004A375C" w:rsidRPr="00616DFF" w:rsidRDefault="004A375C" w:rsidP="00E86E2E">
            <w:pPr>
              <w:pStyle w:val="ListParagraph"/>
              <w:widowControl w:val="0"/>
              <w:tabs>
                <w:tab w:val="left" w:pos="0"/>
                <w:tab w:val="left" w:pos="1276"/>
              </w:tabs>
              <w:spacing w:before="60" w:after="6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  <w:lang w:val="pl-PL"/>
              </w:rPr>
            </w:pPr>
            <w:r w:rsidRPr="00616DFF">
              <w:rPr>
                <w:rFonts w:ascii="Times New Roman" w:hAnsi="Times New Roman"/>
                <w:b/>
                <w:i/>
                <w:sz w:val="24"/>
                <w:szCs w:val="24"/>
              </w:rPr>
              <w:t>Câu 3:</w:t>
            </w:r>
            <w:r w:rsidRPr="00616DF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138E" w:rsidRPr="00616DFF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Trong các phương trình </w:t>
            </w:r>
            <w:r w:rsidRPr="00616DFF">
              <w:rPr>
                <w:rFonts w:ascii="Times New Roman" w:hAnsi="Times New Roman"/>
                <w:sz w:val="24"/>
                <w:szCs w:val="24"/>
                <w:lang w:val="pl-PL"/>
              </w:rPr>
              <w:t>sau</w:t>
            </w:r>
            <w:r w:rsidR="007E138E" w:rsidRPr="00616DFF">
              <w:rPr>
                <w:rFonts w:ascii="Times New Roman" w:hAnsi="Times New Roman"/>
                <w:sz w:val="24"/>
                <w:szCs w:val="24"/>
                <w:lang w:val="pl-PL"/>
              </w:rPr>
              <w:t>, đâu là p</w:t>
            </w:r>
            <w:r w:rsidRPr="00616DFF">
              <w:rPr>
                <w:rFonts w:ascii="Times New Roman" w:hAnsi="Times New Roman"/>
                <w:sz w:val="24"/>
                <w:szCs w:val="24"/>
                <w:lang w:val="pl-PL"/>
              </w:rPr>
              <w:t>hương trình bậc hai một ẩ</w:t>
            </w:r>
            <w:r w:rsidR="007E138E" w:rsidRPr="00616DFF">
              <w:rPr>
                <w:rFonts w:ascii="Times New Roman" w:hAnsi="Times New Roman"/>
                <w:sz w:val="24"/>
                <w:szCs w:val="24"/>
                <w:lang w:val="pl-PL"/>
              </w:rPr>
              <w:t>n</w:t>
            </w:r>
            <w:r w:rsidRPr="00616DFF">
              <w:rPr>
                <w:rFonts w:ascii="Times New Roman" w:hAnsi="Times New Roman"/>
                <w:sz w:val="24"/>
                <w:szCs w:val="24"/>
                <w:lang w:val="pl-PL"/>
              </w:rPr>
              <w:t>?</w:t>
            </w:r>
          </w:p>
          <w:p w14:paraId="4AFC3C63" w14:textId="77777777" w:rsidR="004A375C" w:rsidRPr="00616DFF" w:rsidRDefault="004A375C" w:rsidP="00E86E2E">
            <w:pPr>
              <w:widowControl w:val="0"/>
              <w:tabs>
                <w:tab w:val="left" w:pos="0"/>
                <w:tab w:val="left" w:pos="3402"/>
                <w:tab w:val="left" w:pos="5669"/>
                <w:tab w:val="left" w:pos="7937"/>
              </w:tabs>
              <w:spacing w:before="60" w:after="60"/>
              <w:jc w:val="both"/>
              <w:rPr>
                <w:lang w:val="vi-VN"/>
              </w:rPr>
            </w:pPr>
            <w:r w:rsidRPr="00616DFF">
              <w:rPr>
                <w:b/>
                <w:bCs/>
                <w:u w:val="single"/>
                <w:lang w:val="vi-VN"/>
              </w:rPr>
              <w:t>A</w:t>
            </w:r>
            <w:r w:rsidRPr="00616DFF">
              <w:rPr>
                <w:b/>
                <w:bCs/>
                <w:lang w:val="vi-VN"/>
              </w:rPr>
              <w:t>.</w:t>
            </w:r>
            <w:r w:rsidRPr="00616DFF">
              <w:rPr>
                <w:position w:val="-6"/>
              </w:rPr>
              <w:object w:dxaOrig="1660" w:dyaOrig="320" w14:anchorId="7BE896CD">
                <v:shape id="_x0000_i1048" type="#_x0000_t75" style="width:82.9pt;height:15.9pt" o:ole="">
                  <v:imagedata r:id="rId40" o:title=""/>
                </v:shape>
                <o:OLEObject Type="Embed" ProgID="Equation.DSMT4" ShapeID="_x0000_i1048" DrawAspect="Content" ObjectID="_1787205601" r:id="rId41"/>
              </w:object>
            </w:r>
            <w:r w:rsidRPr="00616DFF">
              <w:rPr>
                <w:lang w:val="vi-VN"/>
              </w:rPr>
              <w:t>.</w:t>
            </w:r>
            <w:r w:rsidRPr="00616DFF">
              <w:rPr>
                <w:lang w:val="pl-PL"/>
              </w:rPr>
              <w:t xml:space="preserve">            </w:t>
            </w:r>
            <w:r w:rsidRPr="00616DFF">
              <w:rPr>
                <w:b/>
                <w:bCs/>
                <w:lang w:val="vi-VN"/>
              </w:rPr>
              <w:t xml:space="preserve">B. </w:t>
            </w:r>
            <w:r w:rsidRPr="00616DFF">
              <w:rPr>
                <w:position w:val="-6"/>
              </w:rPr>
              <w:object w:dxaOrig="1400" w:dyaOrig="320" w14:anchorId="24EE3627">
                <v:shape id="_x0000_i1049" type="#_x0000_t75" style="width:69.5pt;height:15.9pt" o:ole="">
                  <v:imagedata r:id="rId42" o:title=""/>
                </v:shape>
                <o:OLEObject Type="Embed" ProgID="Equation.DSMT4" ShapeID="_x0000_i1049" DrawAspect="Content" ObjectID="_1787205602" r:id="rId43"/>
              </w:object>
            </w:r>
            <w:r w:rsidRPr="00616DFF">
              <w:rPr>
                <w:lang w:val="vi-VN"/>
              </w:rPr>
              <w:t>.</w:t>
            </w:r>
          </w:p>
          <w:p w14:paraId="49A57822" w14:textId="77777777" w:rsidR="004A375C" w:rsidRPr="00616DFF" w:rsidRDefault="004A375C" w:rsidP="00E86E2E">
            <w:pPr>
              <w:widowControl w:val="0"/>
              <w:tabs>
                <w:tab w:val="left" w:pos="0"/>
                <w:tab w:val="left" w:pos="3402"/>
                <w:tab w:val="left" w:pos="5669"/>
                <w:tab w:val="left" w:pos="7937"/>
              </w:tabs>
              <w:spacing w:before="60" w:after="60"/>
              <w:jc w:val="both"/>
              <w:rPr>
                <w:lang w:val="vi-VN"/>
              </w:rPr>
            </w:pPr>
            <w:r w:rsidRPr="00616DFF">
              <w:rPr>
                <w:b/>
                <w:bCs/>
                <w:lang w:val="vi-VN"/>
              </w:rPr>
              <w:t>C.</w:t>
            </w:r>
            <w:r w:rsidRPr="00616DFF">
              <w:rPr>
                <w:position w:val="-10"/>
              </w:rPr>
              <w:object w:dxaOrig="1560" w:dyaOrig="360" w14:anchorId="61A03D6C">
                <v:shape id="_x0000_i1050" type="#_x0000_t75" style="width:77pt;height:19.25pt" o:ole="">
                  <v:imagedata r:id="rId44" o:title=""/>
                </v:shape>
                <o:OLEObject Type="Embed" ProgID="Equation.DSMT4" ShapeID="_x0000_i1050" DrawAspect="Content" ObjectID="_1787205603" r:id="rId45"/>
              </w:object>
            </w:r>
            <w:r w:rsidRPr="00616DFF">
              <w:rPr>
                <w:lang w:val="vi-VN"/>
              </w:rPr>
              <w:t>.</w:t>
            </w:r>
            <w:r w:rsidRPr="00616DFF">
              <w:rPr>
                <w:lang w:val="pl-PL"/>
              </w:rPr>
              <w:t xml:space="preserve">              </w:t>
            </w:r>
            <w:r w:rsidRPr="00616DFF">
              <w:rPr>
                <w:b/>
                <w:bCs/>
                <w:lang w:val="vi-VN"/>
              </w:rPr>
              <w:t xml:space="preserve">D. </w:t>
            </w:r>
            <w:r w:rsidRPr="00616DFF">
              <w:rPr>
                <w:position w:val="-6"/>
              </w:rPr>
              <w:object w:dxaOrig="1500" w:dyaOrig="320" w14:anchorId="5B614E78">
                <v:shape id="_x0000_i1051" type="#_x0000_t75" style="width:76.2pt;height:15.9pt" o:ole="">
                  <v:imagedata r:id="rId46" o:title=""/>
                </v:shape>
                <o:OLEObject Type="Embed" ProgID="Equation.DSMT4" ShapeID="_x0000_i1051" DrawAspect="Content" ObjectID="_1787205604" r:id="rId47"/>
              </w:object>
            </w:r>
            <w:r w:rsidRPr="00616DFF">
              <w:rPr>
                <w:lang w:val="vi-VN"/>
              </w:rPr>
              <w:t>.</w:t>
            </w:r>
          </w:p>
          <w:p w14:paraId="6BFE85D8" w14:textId="77777777" w:rsidR="004A375C" w:rsidRPr="00616DFF" w:rsidRDefault="004A375C" w:rsidP="00E86E2E">
            <w:pPr>
              <w:pStyle w:val="ListParagraph"/>
              <w:widowControl w:val="0"/>
              <w:tabs>
                <w:tab w:val="left" w:pos="0"/>
              </w:tabs>
              <w:spacing w:before="60" w:after="6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16DFF">
              <w:rPr>
                <w:rFonts w:ascii="Times New Roman" w:hAnsi="Times New Roman"/>
                <w:b/>
                <w:i/>
                <w:sz w:val="24"/>
                <w:szCs w:val="24"/>
              </w:rPr>
              <w:t>Câu 4:</w:t>
            </w:r>
            <w:r w:rsidRPr="00616DFF">
              <w:rPr>
                <w:rFonts w:ascii="Times New Roman" w:hAnsi="Times New Roman"/>
                <w:sz w:val="24"/>
                <w:szCs w:val="24"/>
              </w:rPr>
              <w:t xml:space="preserve"> Cho phương trình: </w:t>
            </w:r>
            <w:r w:rsidRPr="00616DFF">
              <w:rPr>
                <w:rFonts w:ascii="Times New Roman" w:hAnsi="Times New Roman"/>
                <w:position w:val="-14"/>
                <w:sz w:val="24"/>
                <w:szCs w:val="24"/>
              </w:rPr>
              <w:object w:dxaOrig="2220" w:dyaOrig="400" w14:anchorId="3F0C438F">
                <v:shape id="_x0000_i1052" type="#_x0000_t75" style="width:112.2pt;height:20.1pt" o:ole="">
                  <v:imagedata r:id="rId48" o:title=""/>
                </v:shape>
                <o:OLEObject Type="Embed" ProgID="Equation.DSMT4" ShapeID="_x0000_i1052" DrawAspect="Content" ObjectID="_1787205605" r:id="rId49"/>
              </w:object>
            </w:r>
            <w:r w:rsidRPr="00616DFF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616DFF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Nếu </w:t>
            </w:r>
            <w:r w:rsidR="007E138E" w:rsidRPr="00616DFF">
              <w:rPr>
                <w:rFonts w:ascii="Times New Roman" w:hAnsi="Times New Roman"/>
                <w:spacing w:val="-6"/>
                <w:position w:val="-6"/>
                <w:sz w:val="24"/>
                <w:szCs w:val="24"/>
              </w:rPr>
              <w:object w:dxaOrig="580" w:dyaOrig="279" w14:anchorId="5488A95A">
                <v:shape id="_x0000_i1053" type="#_x0000_t75" style="width:29.3pt;height:14.25pt" o:ole="">
                  <v:imagedata r:id="rId50" o:title=""/>
                </v:shape>
                <o:OLEObject Type="Embed" ProgID="Equation.DSMT4" ShapeID="_x0000_i1053" DrawAspect="Content" ObjectID="_1787205606" r:id="rId51"/>
              </w:object>
            </w:r>
            <w:r w:rsidRPr="00616DFF">
              <w:rPr>
                <w:rFonts w:ascii="Times New Roman" w:hAnsi="Times New Roman"/>
                <w:spacing w:val="-6"/>
                <w:sz w:val="24"/>
                <w:szCs w:val="24"/>
              </w:rPr>
              <w:t xml:space="preserve"> thì phương trình có hai nghiệm là</w:t>
            </w:r>
          </w:p>
          <w:p w14:paraId="1E6192FA" w14:textId="77777777" w:rsidR="004A375C" w:rsidRPr="00616DFF" w:rsidRDefault="004A375C" w:rsidP="00E86E2E">
            <w:pPr>
              <w:pStyle w:val="ListParagraph"/>
              <w:widowControl w:val="0"/>
              <w:tabs>
                <w:tab w:val="left" w:pos="0"/>
                <w:tab w:val="left" w:pos="3402"/>
                <w:tab w:val="left" w:pos="5669"/>
                <w:tab w:val="left" w:pos="7937"/>
              </w:tabs>
              <w:spacing w:before="60" w:after="6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16DF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A</w:t>
            </w:r>
            <w:r w:rsidRPr="00616DF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 w:rsidR="000D5941" w:rsidRPr="00616DFF">
              <w:rPr>
                <w:rFonts w:ascii="Times New Roman" w:hAnsi="Times New Roman"/>
                <w:position w:val="-24"/>
                <w:sz w:val="24"/>
                <w:szCs w:val="24"/>
              </w:rPr>
              <w:object w:dxaOrig="1340" w:dyaOrig="680" w14:anchorId="19D5CAD3">
                <v:shape id="_x0000_i1054" type="#_x0000_t75" style="width:67pt;height:32.65pt" o:ole="">
                  <v:imagedata r:id="rId52" o:title=""/>
                </v:shape>
                <o:OLEObject Type="Embed" ProgID="Equation.DSMT4" ShapeID="_x0000_i1054" DrawAspect="Content" ObjectID="_1787205607" r:id="rId53"/>
              </w:object>
            </w:r>
            <w:r w:rsidR="000D5941" w:rsidRPr="00616DFF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="000D5941" w:rsidRPr="00616DFF">
              <w:rPr>
                <w:rFonts w:ascii="Times New Roman" w:hAnsi="Times New Roman"/>
                <w:position w:val="-24"/>
                <w:sz w:val="24"/>
                <w:szCs w:val="24"/>
              </w:rPr>
              <w:object w:dxaOrig="1359" w:dyaOrig="680" w14:anchorId="39D2AE0F">
                <v:shape id="_x0000_i1055" type="#_x0000_t75" style="width:67.8pt;height:32.65pt" o:ole="">
                  <v:imagedata r:id="rId54" o:title=""/>
                </v:shape>
                <o:OLEObject Type="Embed" ProgID="Equation.DSMT4" ShapeID="_x0000_i1055" DrawAspect="Content" ObjectID="_1787205608" r:id="rId55"/>
              </w:object>
            </w:r>
            <w:r w:rsidRPr="00616DF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0503CB1" w14:textId="77777777" w:rsidR="004A375C" w:rsidRPr="00616DFF" w:rsidRDefault="004A375C" w:rsidP="00E86E2E">
            <w:pPr>
              <w:pStyle w:val="ListParagraph"/>
              <w:widowControl w:val="0"/>
              <w:tabs>
                <w:tab w:val="left" w:pos="0"/>
                <w:tab w:val="left" w:pos="3402"/>
                <w:tab w:val="left" w:pos="5669"/>
                <w:tab w:val="left" w:pos="7937"/>
              </w:tabs>
              <w:spacing w:before="60" w:after="6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16DFF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B. </w:t>
            </w:r>
            <w:r w:rsidR="000D5941" w:rsidRPr="00616DFF">
              <w:rPr>
                <w:rFonts w:ascii="Times New Roman" w:hAnsi="Times New Roman"/>
                <w:position w:val="-24"/>
                <w:sz w:val="24"/>
                <w:szCs w:val="24"/>
              </w:rPr>
              <w:object w:dxaOrig="1340" w:dyaOrig="680" w14:anchorId="626C5222">
                <v:shape id="_x0000_i1056" type="#_x0000_t75" style="width:67pt;height:32.65pt" o:ole="">
                  <v:imagedata r:id="rId56" o:title=""/>
                </v:shape>
                <o:OLEObject Type="Embed" ProgID="Equation.DSMT4" ShapeID="_x0000_i1056" DrawAspect="Content" ObjectID="_1787205609" r:id="rId57"/>
              </w:object>
            </w:r>
            <w:r w:rsidR="000D5941" w:rsidRPr="00616DFF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="000D5941" w:rsidRPr="00616DFF">
              <w:rPr>
                <w:rFonts w:ascii="Times New Roman" w:hAnsi="Times New Roman"/>
                <w:position w:val="-24"/>
                <w:sz w:val="24"/>
                <w:szCs w:val="24"/>
              </w:rPr>
              <w:object w:dxaOrig="1219" w:dyaOrig="680" w14:anchorId="7097D6A3">
                <v:shape id="_x0000_i1057" type="#_x0000_t75" style="width:61.1pt;height:32.65pt" o:ole="">
                  <v:imagedata r:id="rId58" o:title=""/>
                </v:shape>
                <o:OLEObject Type="Embed" ProgID="Equation.DSMT4" ShapeID="_x0000_i1057" DrawAspect="Content" ObjectID="_1787205610" r:id="rId59"/>
              </w:object>
            </w:r>
            <w:r w:rsidRPr="00616DFF">
              <w:rPr>
                <w:rFonts w:ascii="Times New Roman" w:hAnsi="Times New Roman"/>
                <w:sz w:val="24"/>
                <w:szCs w:val="24"/>
              </w:rPr>
              <w:t>.</w:t>
            </w:r>
            <w:r w:rsidRPr="00616DFF"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41350ACC" w14:textId="77777777" w:rsidR="004A375C" w:rsidRPr="00616DFF" w:rsidRDefault="004A375C" w:rsidP="00E86E2E">
            <w:pPr>
              <w:pStyle w:val="ListParagraph"/>
              <w:widowControl w:val="0"/>
              <w:tabs>
                <w:tab w:val="left" w:pos="0"/>
                <w:tab w:val="left" w:pos="3402"/>
                <w:tab w:val="left" w:pos="5669"/>
                <w:tab w:val="left" w:pos="7937"/>
              </w:tabs>
              <w:spacing w:before="60" w:after="6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16DF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C. </w:t>
            </w:r>
            <w:r w:rsidR="000D5941" w:rsidRPr="00616DFF">
              <w:rPr>
                <w:rFonts w:ascii="Times New Roman" w:hAnsi="Times New Roman"/>
                <w:position w:val="-24"/>
                <w:sz w:val="24"/>
                <w:szCs w:val="24"/>
              </w:rPr>
              <w:object w:dxaOrig="1340" w:dyaOrig="680" w14:anchorId="0C1227D3">
                <v:shape id="_x0000_i1058" type="#_x0000_t75" style="width:67pt;height:32.65pt" o:ole="">
                  <v:imagedata r:id="rId60" o:title=""/>
                </v:shape>
                <o:OLEObject Type="Embed" ProgID="Equation.DSMT4" ShapeID="_x0000_i1058" DrawAspect="Content" ObjectID="_1787205611" r:id="rId61"/>
              </w:object>
            </w:r>
            <w:r w:rsidR="000D5941" w:rsidRPr="00616DFF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="000D5941" w:rsidRPr="00616DFF">
              <w:rPr>
                <w:rFonts w:ascii="Times New Roman" w:hAnsi="Times New Roman"/>
                <w:position w:val="-24"/>
                <w:sz w:val="24"/>
                <w:szCs w:val="24"/>
              </w:rPr>
              <w:object w:dxaOrig="1359" w:dyaOrig="680" w14:anchorId="2F8E7FD4">
                <v:shape id="_x0000_i1059" type="#_x0000_t75" style="width:67.8pt;height:32.65pt" o:ole="">
                  <v:imagedata r:id="rId62" o:title=""/>
                </v:shape>
                <o:OLEObject Type="Embed" ProgID="Equation.DSMT4" ShapeID="_x0000_i1059" DrawAspect="Content" ObjectID="_1787205612" r:id="rId63"/>
              </w:object>
            </w:r>
            <w:r w:rsidRPr="00616DF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AEC0C4D" w14:textId="77777777" w:rsidR="004A375C" w:rsidRPr="00616DFF" w:rsidRDefault="004A375C" w:rsidP="00E86E2E">
            <w:pPr>
              <w:pStyle w:val="ListParagraph"/>
              <w:widowControl w:val="0"/>
              <w:tabs>
                <w:tab w:val="left" w:pos="0"/>
                <w:tab w:val="left" w:pos="3402"/>
                <w:tab w:val="left" w:pos="5669"/>
                <w:tab w:val="left" w:pos="7937"/>
              </w:tabs>
              <w:spacing w:before="60" w:after="6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16DF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D. </w:t>
            </w:r>
            <w:r w:rsidR="000D5941" w:rsidRPr="00616DFF">
              <w:rPr>
                <w:rFonts w:ascii="Times New Roman" w:hAnsi="Times New Roman"/>
                <w:position w:val="-24"/>
                <w:sz w:val="24"/>
                <w:szCs w:val="24"/>
              </w:rPr>
              <w:object w:dxaOrig="1200" w:dyaOrig="680" w14:anchorId="08CAA802">
                <v:shape id="_x0000_i1060" type="#_x0000_t75" style="width:60.3pt;height:32.65pt" o:ole="">
                  <v:imagedata r:id="rId64" o:title=""/>
                </v:shape>
                <o:OLEObject Type="Embed" ProgID="Equation.DSMT4" ShapeID="_x0000_i1060" DrawAspect="Content" ObjectID="_1787205613" r:id="rId65"/>
              </w:object>
            </w:r>
            <w:r w:rsidR="000D5941" w:rsidRPr="00616DFF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="000D5941" w:rsidRPr="00616DFF">
              <w:rPr>
                <w:rFonts w:ascii="Times New Roman" w:hAnsi="Times New Roman"/>
                <w:position w:val="-24"/>
                <w:sz w:val="24"/>
                <w:szCs w:val="24"/>
              </w:rPr>
              <w:object w:dxaOrig="1219" w:dyaOrig="680" w14:anchorId="619C0CD9">
                <v:shape id="_x0000_i1061" type="#_x0000_t75" style="width:61.1pt;height:32.65pt" o:ole="">
                  <v:imagedata r:id="rId66" o:title=""/>
                </v:shape>
                <o:OLEObject Type="Embed" ProgID="Equation.DSMT4" ShapeID="_x0000_i1061" DrawAspect="Content" ObjectID="_1787205614" r:id="rId67"/>
              </w:object>
            </w:r>
            <w:r w:rsidRPr="00616DF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3CA0B7CB" w14:textId="77777777" w:rsidR="004A375C" w:rsidRPr="00616DFF" w:rsidRDefault="004A375C" w:rsidP="00E86E2E">
            <w:pPr>
              <w:widowControl w:val="0"/>
              <w:tabs>
                <w:tab w:val="left" w:pos="0"/>
              </w:tabs>
              <w:spacing w:before="60" w:after="60"/>
              <w:jc w:val="both"/>
              <w:rPr>
                <w:lang w:val="vi-VN"/>
              </w:rPr>
            </w:pPr>
            <w:r w:rsidRPr="00616DFF">
              <w:rPr>
                <w:b/>
                <w:i/>
                <w:lang w:val="vi-VN"/>
              </w:rPr>
              <w:t>Câu 5:</w:t>
            </w:r>
            <w:r w:rsidRPr="00616DFF">
              <w:rPr>
                <w:lang w:val="vi-VN"/>
              </w:rPr>
              <w:t xml:space="preserve"> Cho phương trình </w:t>
            </w:r>
            <w:r w:rsidRPr="00616DFF">
              <w:rPr>
                <w:noProof/>
                <w:position w:val="-14"/>
                <w:lang w:eastAsia="en-US"/>
              </w:rPr>
              <w:drawing>
                <wp:inline distT="0" distB="0" distL="0" distR="0" wp14:anchorId="3AA5BC8B" wp14:editId="033F06ED">
                  <wp:extent cx="1409700" cy="2571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D0AF0" w:rsidRPr="00616DFF">
              <w:rPr>
                <w:lang w:val="vi-VN"/>
              </w:rPr>
              <w:t xml:space="preserve"> có hai nghiệm </w:t>
            </w:r>
            <w:r w:rsidR="000D5941" w:rsidRPr="00616DFF">
              <w:rPr>
                <w:position w:val="-12"/>
              </w:rPr>
              <w:object w:dxaOrig="240" w:dyaOrig="360" w14:anchorId="23F97130">
                <v:shape id="_x0000_i1062" type="#_x0000_t75" style="width:11.7pt;height:19.25pt" o:ole="">
                  <v:imagedata r:id="rId69" o:title=""/>
                </v:shape>
                <o:OLEObject Type="Embed" ProgID="Equation.DSMT4" ShapeID="_x0000_i1062" DrawAspect="Content" ObjectID="_1787205615" r:id="rId70"/>
              </w:object>
            </w:r>
            <w:r w:rsidR="000D5941" w:rsidRPr="00616DFF">
              <w:rPr>
                <w:lang w:val="vi-VN"/>
              </w:rPr>
              <w:t xml:space="preserve">; </w:t>
            </w:r>
            <w:r w:rsidR="000D5941" w:rsidRPr="00616DFF">
              <w:rPr>
                <w:position w:val="-12"/>
              </w:rPr>
              <w:object w:dxaOrig="260" w:dyaOrig="360" w14:anchorId="33781608">
                <v:shape id="_x0000_i1063" type="#_x0000_t75" style="width:12.55pt;height:19.25pt" o:ole="">
                  <v:imagedata r:id="rId71" o:title=""/>
                </v:shape>
                <o:OLEObject Type="Embed" ProgID="Equation.DSMT4" ShapeID="_x0000_i1063" DrawAspect="Content" ObjectID="_1787205616" r:id="rId72"/>
              </w:object>
            </w:r>
            <w:r w:rsidRPr="00616DFF">
              <w:rPr>
                <w:lang w:val="vi-VN"/>
              </w:rPr>
              <w:t xml:space="preserve">. Tổng và tích </w:t>
            </w:r>
            <w:r w:rsidR="006716ED" w:rsidRPr="00616DFF">
              <w:rPr>
                <w:lang w:val="vi-VN"/>
              </w:rPr>
              <w:t xml:space="preserve">hai </w:t>
            </w:r>
            <w:r w:rsidRPr="00616DFF">
              <w:rPr>
                <w:lang w:val="vi-VN"/>
              </w:rPr>
              <w:t xml:space="preserve">nghiệm </w:t>
            </w:r>
            <w:r w:rsidR="000D5941" w:rsidRPr="00616DFF">
              <w:rPr>
                <w:position w:val="-12"/>
              </w:rPr>
              <w:object w:dxaOrig="240" w:dyaOrig="360" w14:anchorId="20F2085A">
                <v:shape id="_x0000_i1064" type="#_x0000_t75" style="width:11.7pt;height:19.25pt" o:ole="">
                  <v:imagedata r:id="rId69" o:title=""/>
                </v:shape>
                <o:OLEObject Type="Embed" ProgID="Equation.DSMT4" ShapeID="_x0000_i1064" DrawAspect="Content" ObjectID="_1787205617" r:id="rId73"/>
              </w:object>
            </w:r>
            <w:r w:rsidR="000D5941" w:rsidRPr="00616DFF">
              <w:rPr>
                <w:lang w:val="vi-VN"/>
              </w:rPr>
              <w:t xml:space="preserve">; </w:t>
            </w:r>
            <w:r w:rsidR="000D5941" w:rsidRPr="00616DFF">
              <w:rPr>
                <w:position w:val="-12"/>
              </w:rPr>
              <w:object w:dxaOrig="260" w:dyaOrig="360" w14:anchorId="00371734">
                <v:shape id="_x0000_i1065" type="#_x0000_t75" style="width:12.55pt;height:19.25pt" o:ole="">
                  <v:imagedata r:id="rId71" o:title=""/>
                </v:shape>
                <o:OLEObject Type="Embed" ProgID="Equation.DSMT4" ShapeID="_x0000_i1065" DrawAspect="Content" ObjectID="_1787205618" r:id="rId74"/>
              </w:object>
            </w:r>
            <w:r w:rsidRPr="00616DFF">
              <w:rPr>
                <w:lang w:val="vi-VN"/>
              </w:rPr>
              <w:t xml:space="preserve"> của phương trình</w:t>
            </w:r>
            <w:r w:rsidR="00BF7BF6" w:rsidRPr="00616DFF">
              <w:rPr>
                <w:lang w:val="vi-VN"/>
              </w:rPr>
              <w:t xml:space="preserve"> </w:t>
            </w:r>
            <w:r w:rsidRPr="00616DFF">
              <w:rPr>
                <w:lang w:val="vi-VN"/>
              </w:rPr>
              <w:t>trên là</w:t>
            </w:r>
          </w:p>
          <w:p w14:paraId="7CB7CE12" w14:textId="77777777" w:rsidR="004A375C" w:rsidRPr="00616DFF" w:rsidRDefault="004A375C" w:rsidP="00E86E2E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  <w:lang w:val="vi-VN"/>
              </w:rPr>
              <w:t xml:space="preserve">A. </w:t>
            </w:r>
            <w:r w:rsidRPr="00616DFF">
              <w:rPr>
                <w:position w:val="-60"/>
              </w:rPr>
              <w:object w:dxaOrig="1219" w:dyaOrig="1320" w14:anchorId="5C81C356">
                <v:shape id="_x0000_i1066" type="#_x0000_t75" style="width:61.1pt;height:67pt" o:ole="">
                  <v:imagedata r:id="rId75" o:title=""/>
                </v:shape>
                <o:OLEObject Type="Embed" ProgID="Equation.DSMT4" ShapeID="_x0000_i1066" DrawAspect="Content" ObjectID="_1787205619" r:id="rId76"/>
              </w:object>
            </w:r>
            <w:r w:rsidRPr="00616DFF">
              <w:rPr>
                <w:b/>
                <w:lang w:val="vi-VN"/>
              </w:rPr>
              <w:tab/>
            </w:r>
            <w:r w:rsidRPr="00616DFF">
              <w:rPr>
                <w:b/>
                <w:u w:val="single"/>
                <w:lang w:val="fr-FR"/>
              </w:rPr>
              <w:t>B</w:t>
            </w:r>
            <w:r w:rsidRPr="00616DFF">
              <w:rPr>
                <w:b/>
                <w:lang w:val="fr-FR"/>
              </w:rPr>
              <w:t xml:space="preserve">. </w:t>
            </w:r>
            <w:r w:rsidRPr="00616DFF">
              <w:rPr>
                <w:position w:val="-60"/>
              </w:rPr>
              <w:object w:dxaOrig="1340" w:dyaOrig="1320" w14:anchorId="792FA2D7">
                <v:shape id="_x0000_i1067" type="#_x0000_t75" style="width:67pt;height:67pt" o:ole="">
                  <v:imagedata r:id="rId77" o:title=""/>
                </v:shape>
                <o:OLEObject Type="Embed" ProgID="Equation.DSMT4" ShapeID="_x0000_i1067" DrawAspect="Content" ObjectID="_1787205620" r:id="rId78"/>
              </w:object>
            </w:r>
          </w:p>
          <w:p w14:paraId="326974E3" w14:textId="77777777" w:rsidR="004C7164" w:rsidRPr="00616DFF" w:rsidRDefault="004A375C" w:rsidP="00E86E2E">
            <w:pPr>
              <w:widowControl w:val="0"/>
              <w:spacing w:before="60" w:after="60"/>
              <w:jc w:val="both"/>
              <w:rPr>
                <w:bCs/>
              </w:rPr>
            </w:pPr>
            <w:r w:rsidRPr="00616DFF">
              <w:rPr>
                <w:b/>
                <w:lang w:val="vi-VN"/>
              </w:rPr>
              <w:t xml:space="preserve">C. </w:t>
            </w:r>
            <w:r w:rsidRPr="00616DFF">
              <w:rPr>
                <w:position w:val="-60"/>
              </w:rPr>
              <w:object w:dxaOrig="1340" w:dyaOrig="1320" w14:anchorId="33871036">
                <v:shape id="_x0000_i1068" type="#_x0000_t75" style="width:67pt;height:67pt" o:ole="">
                  <v:imagedata r:id="rId79" o:title=""/>
                </v:shape>
                <o:OLEObject Type="Embed" ProgID="Equation.DSMT4" ShapeID="_x0000_i1068" DrawAspect="Content" ObjectID="_1787205621" r:id="rId80"/>
              </w:object>
            </w:r>
            <w:r w:rsidRPr="00616DFF">
              <w:rPr>
                <w:bCs/>
                <w:lang w:val="vi-VN"/>
              </w:rPr>
              <w:tab/>
            </w:r>
            <w:r w:rsidRPr="00616DFF">
              <w:rPr>
                <w:b/>
                <w:lang w:val="vi-VN"/>
              </w:rPr>
              <w:t xml:space="preserve">D. </w:t>
            </w:r>
            <w:r w:rsidRPr="00616DFF">
              <w:rPr>
                <w:position w:val="-60"/>
              </w:rPr>
              <w:object w:dxaOrig="1340" w:dyaOrig="1320" w14:anchorId="5F85B611">
                <v:shape id="_x0000_i1069" type="#_x0000_t75" style="width:67pt;height:67pt" o:ole="">
                  <v:imagedata r:id="rId81" o:title=""/>
                </v:shape>
                <o:OLEObject Type="Embed" ProgID="Equation.DSMT4" ShapeID="_x0000_i1069" DrawAspect="Content" ObjectID="_1787205622" r:id="rId82"/>
              </w:object>
            </w:r>
          </w:p>
        </w:tc>
      </w:tr>
    </w:tbl>
    <w:p w14:paraId="698952C4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rPr>
          <w:b/>
        </w:rPr>
        <w:lastRenderedPageBreak/>
        <w:t>2. Ho</w:t>
      </w:r>
      <w:r w:rsidR="00B60F62" w:rsidRPr="00616DFF">
        <w:rPr>
          <w:b/>
        </w:rPr>
        <w:t>ạt động 2: Hình thành kiến thức</w:t>
      </w:r>
    </w:p>
    <w:p w14:paraId="5439255C" w14:textId="77777777" w:rsidR="004A375C" w:rsidRPr="00616DFF" w:rsidRDefault="004C7164" w:rsidP="00E86E2E">
      <w:pPr>
        <w:widowControl w:val="0"/>
        <w:spacing w:before="60" w:after="60"/>
        <w:jc w:val="both"/>
      </w:pPr>
      <w:r w:rsidRPr="00616DFF">
        <w:rPr>
          <w:b/>
        </w:rPr>
        <w:t>a) Mục tiêu:</w:t>
      </w:r>
      <w:r w:rsidRPr="00616DFF">
        <w:t xml:space="preserve"> </w:t>
      </w:r>
      <w:r w:rsidR="004A375C" w:rsidRPr="00616DFF">
        <w:rPr>
          <w:bCs/>
        </w:rPr>
        <w:t>Hệ thống hóa kiến thức chương VII:</w:t>
      </w:r>
    </w:p>
    <w:p w14:paraId="2F5B1370" w14:textId="77777777" w:rsidR="004A375C" w:rsidRPr="00616DFF" w:rsidRDefault="004A375C" w:rsidP="00E86E2E">
      <w:pPr>
        <w:widowControl w:val="0"/>
        <w:tabs>
          <w:tab w:val="left" w:pos="0"/>
        </w:tabs>
        <w:spacing w:before="60" w:after="60"/>
        <w:jc w:val="both"/>
        <w:rPr>
          <w:bCs/>
        </w:rPr>
      </w:pPr>
      <w:r w:rsidRPr="00616DFF">
        <w:t>+ Hàm số</w:t>
      </w:r>
      <w:r w:rsidR="007D288F" w:rsidRPr="00616DFF">
        <w:t>, đồ thị hàm số</w:t>
      </w:r>
      <w:r w:rsidRPr="00616DFF">
        <w:t xml:space="preserve"> </w:t>
      </w:r>
      <w:r w:rsidRPr="00616DFF">
        <w:rPr>
          <w:position w:val="-10"/>
        </w:rPr>
        <w:object w:dxaOrig="1500" w:dyaOrig="360" w14:anchorId="27A68AD6">
          <v:shape id="_x0000_i1070" type="#_x0000_t75" style="width:76.2pt;height:19.25pt" o:ole="">
            <v:imagedata r:id="rId8" o:title=""/>
          </v:shape>
          <o:OLEObject Type="Embed" ProgID="Equation.DSMT4" ShapeID="_x0000_i1070" DrawAspect="Content" ObjectID="_1787205623" r:id="rId83"/>
        </w:object>
      </w:r>
      <w:r w:rsidRPr="00616DFF">
        <w:rPr>
          <w:bCs/>
        </w:rPr>
        <w:t>.</w:t>
      </w:r>
    </w:p>
    <w:p w14:paraId="5405816F" w14:textId="77777777" w:rsidR="004A375C" w:rsidRPr="00616DFF" w:rsidRDefault="004A375C" w:rsidP="00E86E2E">
      <w:pPr>
        <w:widowControl w:val="0"/>
        <w:tabs>
          <w:tab w:val="left" w:pos="0"/>
        </w:tabs>
        <w:spacing w:before="60" w:after="60"/>
        <w:jc w:val="both"/>
        <w:rPr>
          <w:bCs/>
        </w:rPr>
      </w:pPr>
      <w:r w:rsidRPr="00616DFF">
        <w:rPr>
          <w:bCs/>
        </w:rPr>
        <w:t>+ Phương trình bậc hai một ẩn.</w:t>
      </w:r>
    </w:p>
    <w:p w14:paraId="72435FAE" w14:textId="77777777" w:rsidR="004A375C" w:rsidRPr="00616DFF" w:rsidRDefault="004A375C" w:rsidP="00E86E2E">
      <w:pPr>
        <w:widowControl w:val="0"/>
        <w:spacing w:before="60" w:after="60"/>
        <w:jc w:val="both"/>
        <w:rPr>
          <w:b/>
        </w:rPr>
      </w:pPr>
      <w:r w:rsidRPr="00616DFF">
        <w:rPr>
          <w:bCs/>
        </w:rPr>
        <w:t xml:space="preserve">+ </w:t>
      </w:r>
      <w:r w:rsidR="008F520D" w:rsidRPr="00616DFF">
        <w:rPr>
          <w:bCs/>
        </w:rPr>
        <w:t>Định lí</w:t>
      </w:r>
      <w:r w:rsidRPr="00616DFF">
        <w:rPr>
          <w:bCs/>
        </w:rPr>
        <w:t xml:space="preserve"> Viète</w:t>
      </w:r>
      <w:r w:rsidRPr="00616DFF">
        <w:rPr>
          <w:b/>
        </w:rPr>
        <w:t xml:space="preserve"> </w:t>
      </w:r>
      <w:r w:rsidR="00757961" w:rsidRPr="00616DFF">
        <w:rPr>
          <w:b/>
        </w:rPr>
        <w:t>.</w:t>
      </w:r>
    </w:p>
    <w:p w14:paraId="1DBA86AE" w14:textId="77777777" w:rsidR="004A375C" w:rsidRPr="00616DFF" w:rsidRDefault="004C7164" w:rsidP="00E86E2E">
      <w:pPr>
        <w:widowControl w:val="0"/>
        <w:spacing w:before="60" w:after="60"/>
        <w:jc w:val="both"/>
      </w:pPr>
      <w:r w:rsidRPr="00616DFF">
        <w:rPr>
          <w:b/>
        </w:rPr>
        <w:t>b) Nội dung:</w:t>
      </w:r>
      <w:r w:rsidRPr="00616DFF">
        <w:t xml:space="preserve"> </w:t>
      </w:r>
      <w:r w:rsidR="004A375C" w:rsidRPr="00616DFF">
        <w:t>Sơ đồ tóm tắt nội dung kiến thức chương VII</w:t>
      </w:r>
      <w:r w:rsidR="00757961" w:rsidRPr="00616DFF">
        <w:t>.</w:t>
      </w:r>
    </w:p>
    <w:p w14:paraId="17CD8D6A" w14:textId="77777777" w:rsidR="0009140D" w:rsidRPr="00616DFF" w:rsidRDefault="005C073D" w:rsidP="00E86E2E">
      <w:pPr>
        <w:widowControl w:val="0"/>
        <w:spacing w:before="60" w:after="60"/>
        <w:jc w:val="both"/>
      </w:pPr>
      <w:r w:rsidRPr="00616DFF">
        <w:rPr>
          <w:b/>
        </w:rPr>
        <w:t>c) Sản phẩm:</w:t>
      </w:r>
      <w:r w:rsidRPr="00616DFF">
        <w:t xml:space="preserve">  Sơ đồ tóm tắt nội dung kiến thức chương VII</w:t>
      </w:r>
      <w:r w:rsidR="00757961" w:rsidRPr="00616DFF">
        <w:t>.</w:t>
      </w:r>
    </w:p>
    <w:p w14:paraId="43B6EAEF" w14:textId="77777777" w:rsidR="00C0418E" w:rsidRPr="00616DFF" w:rsidRDefault="00757961" w:rsidP="00E86E2E">
      <w:pPr>
        <w:widowControl w:val="0"/>
        <w:spacing w:before="60" w:after="60"/>
        <w:jc w:val="both"/>
      </w:pPr>
      <w:r w:rsidRPr="00616DFF">
        <w:rPr>
          <w:noProof/>
          <w:lang w:eastAsia="en-US"/>
        </w:rPr>
        <w:drawing>
          <wp:inline distT="0" distB="0" distL="0" distR="0" wp14:anchorId="3B28F35B" wp14:editId="2D0CCC11">
            <wp:extent cx="5940425" cy="3314833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14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F9AFB" w14:textId="77777777" w:rsidR="004C7164" w:rsidRPr="00616DFF" w:rsidRDefault="00BC5EAE" w:rsidP="00600AB1">
      <w:pPr>
        <w:widowControl w:val="0"/>
        <w:spacing w:before="60" w:after="60"/>
        <w:rPr>
          <w:b/>
        </w:rPr>
      </w:pPr>
      <w:r w:rsidRPr="00616DFF">
        <w:rPr>
          <w:b/>
        </w:rPr>
        <w:t>d) Tổ chức thực hiện: </w:t>
      </w:r>
    </w:p>
    <w:tbl>
      <w:tblPr>
        <w:tblW w:w="949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820"/>
        <w:gridCol w:w="4678"/>
      </w:tblGrid>
      <w:tr w:rsidR="00616DFF" w:rsidRPr="00616DFF" w14:paraId="1BB47B25" w14:textId="77777777" w:rsidTr="004C7164">
        <w:trPr>
          <w:tblHeader/>
        </w:trPr>
        <w:tc>
          <w:tcPr>
            <w:tcW w:w="4820" w:type="dxa"/>
            <w:shd w:val="clear" w:color="auto" w:fill="FFF2CC"/>
          </w:tcPr>
          <w:p w14:paraId="7DC965F2" w14:textId="77777777" w:rsidR="004C7164" w:rsidRPr="00616DFF" w:rsidRDefault="004C7164" w:rsidP="00E86E2E">
            <w:pPr>
              <w:widowControl w:val="0"/>
              <w:spacing w:before="60" w:after="60"/>
              <w:jc w:val="center"/>
            </w:pPr>
            <w:r w:rsidRPr="00616DFF">
              <w:rPr>
                <w:b/>
              </w:rPr>
              <w:lastRenderedPageBreak/>
              <w:t>Hoạt động của GV - HS</w:t>
            </w:r>
          </w:p>
        </w:tc>
        <w:tc>
          <w:tcPr>
            <w:tcW w:w="4678" w:type="dxa"/>
            <w:shd w:val="clear" w:color="auto" w:fill="FFF2CC"/>
          </w:tcPr>
          <w:p w14:paraId="32590228" w14:textId="77777777" w:rsidR="004C7164" w:rsidRPr="00616DFF" w:rsidRDefault="004C7164" w:rsidP="00E86E2E">
            <w:pPr>
              <w:widowControl w:val="0"/>
              <w:spacing w:before="60" w:after="60"/>
              <w:jc w:val="center"/>
            </w:pPr>
            <w:r w:rsidRPr="00616DFF">
              <w:rPr>
                <w:b/>
              </w:rPr>
              <w:t>Tiến trình nội dung</w:t>
            </w:r>
          </w:p>
        </w:tc>
      </w:tr>
      <w:tr w:rsidR="00616DFF" w:rsidRPr="00616DFF" w14:paraId="341889D2" w14:textId="77777777" w:rsidTr="004C7164">
        <w:tc>
          <w:tcPr>
            <w:tcW w:w="4820" w:type="dxa"/>
            <w:shd w:val="clear" w:color="auto" w:fill="auto"/>
          </w:tcPr>
          <w:p w14:paraId="75E50046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GV giao nhiệm vụ học tập</w:t>
            </w:r>
            <w:r w:rsidR="00757961" w:rsidRPr="00616DFF">
              <w:rPr>
                <w:b/>
              </w:rPr>
              <w:t>.</w:t>
            </w:r>
          </w:p>
          <w:p w14:paraId="6D48625B" w14:textId="77777777" w:rsidR="00BC5EAE" w:rsidRPr="00616DFF" w:rsidRDefault="00BC5EAE" w:rsidP="00E86E2E">
            <w:pPr>
              <w:widowControl w:val="0"/>
              <w:spacing w:before="60" w:after="60"/>
              <w:jc w:val="both"/>
            </w:pPr>
            <w:r w:rsidRPr="00616DFF">
              <w:t xml:space="preserve">GV yêu cầu 1 </w:t>
            </w:r>
            <w:r w:rsidRPr="00616DFF">
              <w:rPr>
                <w:lang w:val="vi-VN"/>
              </w:rPr>
              <w:t xml:space="preserve">HS </w:t>
            </w:r>
            <w:r w:rsidRPr="00616DFF">
              <w:t>lên trình bày sơ đồ tóm tắt kiến thức chương</w:t>
            </w:r>
            <w:r w:rsidRPr="00616DFF">
              <w:rPr>
                <w:lang w:val="vi-VN"/>
              </w:rPr>
              <w:t xml:space="preserve"> </w:t>
            </w:r>
            <w:r w:rsidRPr="00616DFF">
              <w:t>VI</w:t>
            </w:r>
            <w:r w:rsidRPr="00616DFF">
              <w:rPr>
                <w:lang w:val="vi-VN"/>
              </w:rPr>
              <w:t>I</w:t>
            </w:r>
            <w:r w:rsidR="006B09EF" w:rsidRPr="00616DFF">
              <w:t xml:space="preserve"> (</w:t>
            </w:r>
            <w:r w:rsidRPr="00616DFF">
              <w:t>đã giao về nhà từ ti</w:t>
            </w:r>
            <w:r w:rsidR="00881D05" w:rsidRPr="00616DFF">
              <w:t>ế</w:t>
            </w:r>
            <w:r w:rsidRPr="00616DFF">
              <w:t>t học trước ).</w:t>
            </w:r>
          </w:p>
          <w:p w14:paraId="0CF230AD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HS thực hiện nhiệm vụ</w:t>
            </w:r>
            <w:r w:rsidR="00757961" w:rsidRPr="00616DFF">
              <w:rPr>
                <w:b/>
              </w:rPr>
              <w:t>.</w:t>
            </w:r>
          </w:p>
          <w:p w14:paraId="42421AD0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BC5EAE" w:rsidRPr="00616DFF">
              <w:t>Đại diện một học sinh trình bày sơ đồ tóm tắt kiến thức chương VII</w:t>
            </w:r>
            <w:r w:rsidR="00757961" w:rsidRPr="00616DFF">
              <w:t>.</w:t>
            </w:r>
          </w:p>
          <w:p w14:paraId="7D0B7FB7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Báo cáo, thảo luận</w:t>
            </w:r>
            <w:r w:rsidR="00757961" w:rsidRPr="00616DFF">
              <w:rPr>
                <w:b/>
              </w:rPr>
              <w:t>.</w:t>
            </w:r>
          </w:p>
          <w:p w14:paraId="3D2F8DBC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BC5EAE" w:rsidRPr="00616DFF">
              <w:t>HS khác theo dõi, nhận xét, đánh giá</w:t>
            </w:r>
          </w:p>
          <w:p w14:paraId="645D41AE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Kết luận, nhận định</w:t>
            </w:r>
            <w:r w:rsidR="00757961" w:rsidRPr="00616DFF">
              <w:rPr>
                <w:b/>
              </w:rPr>
              <w:t>.</w:t>
            </w:r>
          </w:p>
          <w:p w14:paraId="68ADAEFD" w14:textId="77777777" w:rsidR="004C7164" w:rsidRPr="00616DFF" w:rsidRDefault="004C7164" w:rsidP="00E86E2E">
            <w:pPr>
              <w:widowControl w:val="0"/>
              <w:spacing w:before="60" w:after="60"/>
              <w:jc w:val="both"/>
              <w:rPr>
                <w:smallCaps/>
              </w:rPr>
            </w:pPr>
            <w:r w:rsidRPr="00616DFF">
              <w:t>-</w:t>
            </w:r>
            <w:r w:rsidR="00BC5EAE" w:rsidRPr="00616DFF">
              <w:t xml:space="preserve"> GV nhận xét, đánh giá, chuẩn hóa kiến thức.</w:t>
            </w:r>
          </w:p>
        </w:tc>
        <w:tc>
          <w:tcPr>
            <w:tcW w:w="4678" w:type="dxa"/>
            <w:shd w:val="clear" w:color="auto" w:fill="auto"/>
          </w:tcPr>
          <w:p w14:paraId="6A1F06A2" w14:textId="77777777" w:rsidR="004C7164" w:rsidRPr="00616DFF" w:rsidRDefault="00BC5EAE" w:rsidP="00E86E2E">
            <w:pPr>
              <w:widowControl w:val="0"/>
              <w:spacing w:before="60" w:after="60"/>
              <w:jc w:val="both"/>
            </w:pPr>
            <w:r w:rsidRPr="00616DFF">
              <w:t>Sơ đồ tóm tắt nội dung kiến thức chương VII:</w:t>
            </w:r>
          </w:p>
          <w:p w14:paraId="434E762E" w14:textId="77777777" w:rsidR="00BC5EAE" w:rsidRPr="00616DFF" w:rsidRDefault="00600AB1" w:rsidP="00E86E2E">
            <w:pPr>
              <w:widowControl w:val="0"/>
              <w:spacing w:before="60" w:after="60"/>
              <w:jc w:val="both"/>
            </w:pPr>
            <w:r w:rsidRPr="00616DFF">
              <w:rPr>
                <w:noProof/>
                <w:lang w:eastAsia="en-US"/>
              </w:rPr>
              <w:drawing>
                <wp:inline distT="0" distB="0" distL="0" distR="0" wp14:anchorId="5EFD7221" wp14:editId="3C10408B">
                  <wp:extent cx="2833370" cy="1605376"/>
                  <wp:effectExtent l="0" t="0" r="5080" b="0"/>
                  <wp:docPr id="36206472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2312" cy="1627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6BFF3A" w14:textId="77777777" w:rsidR="004C7164" w:rsidRPr="00616DFF" w:rsidRDefault="00B60F62" w:rsidP="00E86E2E">
      <w:pPr>
        <w:widowControl w:val="0"/>
        <w:spacing w:before="60" w:after="60"/>
        <w:jc w:val="both"/>
      </w:pPr>
      <w:r w:rsidRPr="00616DFF">
        <w:rPr>
          <w:b/>
        </w:rPr>
        <w:t>3. Hoạt động 3: Luyện tập</w:t>
      </w:r>
    </w:p>
    <w:p w14:paraId="462B27EA" w14:textId="77777777" w:rsidR="00533548" w:rsidRPr="00616DFF" w:rsidRDefault="004C7164" w:rsidP="00E86E2E">
      <w:pPr>
        <w:widowControl w:val="0"/>
        <w:tabs>
          <w:tab w:val="left" w:pos="0"/>
        </w:tabs>
        <w:spacing w:before="60" w:after="60"/>
        <w:jc w:val="both"/>
        <w:rPr>
          <w:b/>
        </w:rPr>
      </w:pPr>
      <w:r w:rsidRPr="00616DFF">
        <w:rPr>
          <w:b/>
        </w:rPr>
        <w:t>a) Mục tiêu:</w:t>
      </w:r>
      <w:r w:rsidR="00701914" w:rsidRPr="00616DFF">
        <w:rPr>
          <w:b/>
        </w:rPr>
        <w:t xml:space="preserve"> </w:t>
      </w:r>
      <w:r w:rsidR="00533548" w:rsidRPr="00616DFF">
        <w:t>Ôn tập được các dạng bài tập:</w:t>
      </w:r>
      <w:r w:rsidR="00533548" w:rsidRPr="00616DFF">
        <w:rPr>
          <w:b/>
        </w:rPr>
        <w:t xml:space="preserve"> </w:t>
      </w:r>
    </w:p>
    <w:p w14:paraId="00A71FAB" w14:textId="77777777" w:rsidR="00533548" w:rsidRPr="00616DFF" w:rsidRDefault="00533548" w:rsidP="00E86E2E">
      <w:pPr>
        <w:pStyle w:val="NormalWeb"/>
        <w:widowControl w:val="0"/>
        <w:spacing w:before="60" w:beforeAutospacing="0" w:after="60" w:afterAutospacing="0"/>
        <w:jc w:val="both"/>
      </w:pPr>
      <w:r w:rsidRPr="00616DFF">
        <w:t xml:space="preserve">+ Thiết lập được bảng giá trị của hàm số </w:t>
      </w:r>
      <w:r w:rsidRPr="00616DFF">
        <w:rPr>
          <w:position w:val="-10"/>
        </w:rPr>
        <w:object w:dxaOrig="1500" w:dyaOrig="360" w14:anchorId="5688E531">
          <v:shape id="_x0000_i1071" type="#_x0000_t75" style="width:76.2pt;height:19.25pt" o:ole="">
            <v:imagedata r:id="rId8" o:title=""/>
          </v:shape>
          <o:OLEObject Type="Embed" ProgID="Equation.DSMT4" ShapeID="_x0000_i1071" DrawAspect="Content" ObjectID="_1787205624" r:id="rId86"/>
        </w:object>
      </w:r>
      <w:r w:rsidRPr="00616DFF">
        <w:rPr>
          <w:bCs/>
        </w:rPr>
        <w:t>.</w:t>
      </w:r>
    </w:p>
    <w:p w14:paraId="26768690" w14:textId="77777777" w:rsidR="00533548" w:rsidRPr="00616DFF" w:rsidRDefault="00533548" w:rsidP="00E86E2E">
      <w:pPr>
        <w:pStyle w:val="NormalWeb"/>
        <w:widowControl w:val="0"/>
        <w:spacing w:before="60" w:beforeAutospacing="0" w:after="60" w:afterAutospacing="0"/>
        <w:jc w:val="both"/>
        <w:rPr>
          <w:bCs/>
        </w:rPr>
      </w:pPr>
      <w:r w:rsidRPr="00616DFF">
        <w:t xml:space="preserve">+ Vẽ được đồ thị hàm số </w:t>
      </w:r>
      <w:r w:rsidRPr="00616DFF">
        <w:rPr>
          <w:position w:val="-10"/>
        </w:rPr>
        <w:object w:dxaOrig="1500" w:dyaOrig="360" w14:anchorId="5CCD7AB1">
          <v:shape id="_x0000_i1072" type="#_x0000_t75" style="width:76.2pt;height:19.25pt" o:ole="">
            <v:imagedata r:id="rId8" o:title=""/>
          </v:shape>
          <o:OLEObject Type="Embed" ProgID="Equation.DSMT4" ShapeID="_x0000_i1072" DrawAspect="Content" ObjectID="_1787205625" r:id="rId87"/>
        </w:object>
      </w:r>
      <w:r w:rsidRPr="00616DFF">
        <w:rPr>
          <w:bCs/>
        </w:rPr>
        <w:t>.</w:t>
      </w:r>
    </w:p>
    <w:p w14:paraId="2C1518EF" w14:textId="77777777" w:rsidR="006D6994" w:rsidRPr="00616DFF" w:rsidRDefault="00533548" w:rsidP="00E86E2E">
      <w:pPr>
        <w:pStyle w:val="NormalWeb"/>
        <w:widowControl w:val="0"/>
        <w:spacing w:before="60" w:beforeAutospacing="0" w:after="60" w:afterAutospacing="0"/>
        <w:jc w:val="both"/>
      </w:pPr>
      <w:r w:rsidRPr="00616DFF">
        <w:t>+  Giải được phương trình bậc hai một ẩn.</w:t>
      </w:r>
    </w:p>
    <w:p w14:paraId="406A46E7" w14:textId="77777777" w:rsidR="00FC0697" w:rsidRPr="00616DFF" w:rsidRDefault="00FC0697" w:rsidP="00FC0697">
      <w:pPr>
        <w:widowControl w:val="0"/>
        <w:spacing w:before="60" w:after="60"/>
        <w:jc w:val="both"/>
      </w:pPr>
      <w:r w:rsidRPr="00616DFF">
        <w:t xml:space="preserve">+ </w:t>
      </w:r>
      <w:r w:rsidRPr="00616DFF">
        <w:rPr>
          <w:bCs/>
        </w:rPr>
        <w:t xml:space="preserve">Hệ thống hóa kiến thức về: </w:t>
      </w:r>
      <w:r w:rsidRPr="00616DFF">
        <w:t>Định lí Viète và giải bài toán bằng cách lập phương trình bậc hai.</w:t>
      </w:r>
    </w:p>
    <w:p w14:paraId="482EE558" w14:textId="77777777" w:rsidR="004C7164" w:rsidRPr="00616DFF" w:rsidRDefault="004C7164" w:rsidP="00E86E2E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/>
        <w:jc w:val="both"/>
      </w:pPr>
      <w:r w:rsidRPr="00616DFF">
        <w:rPr>
          <w:b/>
        </w:rPr>
        <w:t>b) Nội dung:</w:t>
      </w:r>
      <w:r w:rsidRPr="00616DFF">
        <w:t xml:space="preserve"> </w:t>
      </w:r>
      <w:r w:rsidR="00FC35B9" w:rsidRPr="00616DFF">
        <w:t>Làm các b</w:t>
      </w:r>
      <w:r w:rsidR="006D6994" w:rsidRPr="00616DFF">
        <w:t>ài tập 3, 4, 5</w:t>
      </w:r>
      <w:r w:rsidR="00B60F62" w:rsidRPr="00616DFF">
        <w:t xml:space="preserve">, 6, 7, 9 </w:t>
      </w:r>
      <w:r w:rsidR="006D6994" w:rsidRPr="00616DFF">
        <w:t xml:space="preserve"> (SGKTr66)</w:t>
      </w:r>
    </w:p>
    <w:p w14:paraId="4A2145D2" w14:textId="77777777" w:rsidR="00FC0697" w:rsidRPr="00616DFF" w:rsidRDefault="00FC0697" w:rsidP="00FC0697">
      <w:pPr>
        <w:widowControl w:val="0"/>
        <w:spacing w:before="60" w:after="60"/>
        <w:jc w:val="both"/>
        <w:rPr>
          <w:sz w:val="28"/>
          <w:szCs w:val="28"/>
        </w:rPr>
      </w:pPr>
      <w:r w:rsidRPr="00616DFF">
        <w:t>Sơ đồ tóm tắt nội dung kiến thức (Định lí Viète và các bước giải bài toán bằng cách lập phương trình bậc hai)</w:t>
      </w:r>
    </w:p>
    <w:p w14:paraId="798075DB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rPr>
          <w:b/>
        </w:rPr>
        <w:t>c) Sản phẩm:</w:t>
      </w:r>
      <w:r w:rsidRPr="00616DFF">
        <w:t xml:space="preserve"> </w:t>
      </w:r>
      <w:r w:rsidR="00CC7FD8" w:rsidRPr="00616DFF">
        <w:t>Lời giải</w:t>
      </w:r>
      <w:r w:rsidR="006D6994" w:rsidRPr="00616DFF">
        <w:t xml:space="preserve"> các bài tập 3, 4, 5</w:t>
      </w:r>
      <w:r w:rsidR="00B60F62" w:rsidRPr="00616DFF">
        <w:t xml:space="preserve">, 6, 7, 9 </w:t>
      </w:r>
      <w:r w:rsidR="006D6994" w:rsidRPr="00616DFF">
        <w:t xml:space="preserve"> (SGKTr66)</w:t>
      </w:r>
    </w:p>
    <w:p w14:paraId="50365A54" w14:textId="77777777" w:rsidR="00FC0697" w:rsidRPr="00616DFF" w:rsidRDefault="00FC0697" w:rsidP="00FC0697">
      <w:pPr>
        <w:widowControl w:val="0"/>
        <w:spacing w:before="60" w:after="60"/>
        <w:jc w:val="both"/>
      </w:pPr>
      <w:r w:rsidRPr="00616DFF">
        <w:t>Sơ đồ tóm tắt nội dung kiến thức (Định lí Viète và các bước giải bài toán bằng cách lập phương trình bậc hai)</w:t>
      </w:r>
      <w:r w:rsidRPr="00616DFF">
        <w:rPr>
          <w:b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1E8B5BC" wp14:editId="6790DA8A">
                <wp:simplePos x="0" y="0"/>
                <wp:positionH relativeFrom="column">
                  <wp:posOffset>1695347</wp:posOffset>
                </wp:positionH>
                <wp:positionV relativeFrom="paragraph">
                  <wp:posOffset>92326</wp:posOffset>
                </wp:positionV>
                <wp:extent cx="0" cy="10633"/>
                <wp:effectExtent l="0" t="0" r="19050" b="2794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06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4DB7D4" id="Straight Connector 7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3.5pt,7.25pt" to="133.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" strokecolor="#5b9bd5 [3204]" strokeweight=".5pt">
                <v:stroke joinstyle="miter"/>
              </v:line>
            </w:pict>
          </mc:Fallback>
        </mc:AlternateContent>
      </w:r>
    </w:p>
    <w:p w14:paraId="50342773" w14:textId="77777777" w:rsidR="00FC0697" w:rsidRPr="00616DFF" w:rsidRDefault="00FC0697" w:rsidP="00FC0697">
      <w:pPr>
        <w:widowControl w:val="0"/>
        <w:spacing w:before="60" w:after="60"/>
        <w:jc w:val="both"/>
      </w:pPr>
      <w:r w:rsidRPr="00616DFF">
        <w:rPr>
          <w:noProof/>
          <w:lang w:eastAsia="en-US"/>
        </w:rPr>
        <w:drawing>
          <wp:inline distT="0" distB="0" distL="0" distR="0" wp14:anchorId="3B1CD9E4" wp14:editId="5CDFE009">
            <wp:extent cx="4867275" cy="273316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870234" cy="2734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16DFF">
        <w:rPr>
          <w:b/>
          <w:noProof/>
          <w:lang w:eastAsia="en-US"/>
        </w:rPr>
        <w:lastRenderedPageBreak/>
        <w:drawing>
          <wp:inline distT="0" distB="0" distL="0" distR="0" wp14:anchorId="13A29BCE" wp14:editId="603FDBD7">
            <wp:extent cx="3857625" cy="3169512"/>
            <wp:effectExtent l="0" t="0" r="0" b="0"/>
            <wp:docPr id="1555392557" name="Picture 1">
              <a:extLst xmlns:a="http://schemas.openxmlformats.org/drawingml/2006/main">
                <a:ext uri="{FF2B5EF4-FFF2-40B4-BE49-F238E27FC236}">
                  <a16:creationId xmlns:a16="http://schemas.microsoft.com/office/drawing/2014/main" id="{ADE43101-A21A-F3C3-9AB7-ECB7EC77657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>
                      <a:extLst>
                        <a:ext uri="{FF2B5EF4-FFF2-40B4-BE49-F238E27FC236}">
                          <a16:creationId xmlns:a16="http://schemas.microsoft.com/office/drawing/2014/main" id="{ADE43101-A21A-F3C3-9AB7-ECB7EC77657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89"/>
                    <a:srcRect l="1180" t="1244" r="1472" b="5047"/>
                    <a:stretch/>
                  </pic:blipFill>
                  <pic:spPr bwMode="auto">
                    <a:xfrm>
                      <a:off x="0" y="0"/>
                      <a:ext cx="3898239" cy="32028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A45EF" w14:textId="77777777" w:rsidR="00FC0697" w:rsidRPr="00616DFF" w:rsidRDefault="00FC0697" w:rsidP="00E86E2E">
      <w:pPr>
        <w:widowControl w:val="0"/>
        <w:spacing w:before="60" w:after="60"/>
        <w:jc w:val="both"/>
      </w:pPr>
    </w:p>
    <w:p w14:paraId="7FB9D5E2" w14:textId="77777777" w:rsidR="004C7164" w:rsidRPr="00616DFF" w:rsidRDefault="004C7164" w:rsidP="00E86E2E">
      <w:pPr>
        <w:widowControl w:val="0"/>
        <w:spacing w:before="60" w:after="60"/>
        <w:jc w:val="both"/>
        <w:rPr>
          <w:b/>
        </w:rPr>
      </w:pPr>
      <w:r w:rsidRPr="00616DFF">
        <w:rPr>
          <w:b/>
        </w:rPr>
        <w:t>d) Tổ chức thực hiện: </w:t>
      </w:r>
    </w:p>
    <w:tbl>
      <w:tblPr>
        <w:tblW w:w="935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395"/>
        <w:gridCol w:w="4961"/>
      </w:tblGrid>
      <w:tr w:rsidR="00616DFF" w:rsidRPr="00616DFF" w14:paraId="0527A6A7" w14:textId="77777777" w:rsidTr="00AA1D18">
        <w:trPr>
          <w:tblHeader/>
        </w:trPr>
        <w:tc>
          <w:tcPr>
            <w:tcW w:w="4395" w:type="dxa"/>
            <w:shd w:val="clear" w:color="auto" w:fill="FFF2CC"/>
          </w:tcPr>
          <w:p w14:paraId="174F4D3E" w14:textId="77777777" w:rsidR="004C7164" w:rsidRPr="00616DFF" w:rsidRDefault="004C7164" w:rsidP="00E86E2E">
            <w:pPr>
              <w:widowControl w:val="0"/>
              <w:spacing w:before="60" w:after="60"/>
              <w:jc w:val="center"/>
            </w:pPr>
            <w:r w:rsidRPr="00616DFF">
              <w:rPr>
                <w:b/>
              </w:rPr>
              <w:t>Hoạt động của GV - HS</w:t>
            </w:r>
          </w:p>
        </w:tc>
        <w:tc>
          <w:tcPr>
            <w:tcW w:w="4961" w:type="dxa"/>
            <w:shd w:val="clear" w:color="auto" w:fill="FFF2CC"/>
          </w:tcPr>
          <w:p w14:paraId="58530D07" w14:textId="77777777" w:rsidR="004C7164" w:rsidRPr="00616DFF" w:rsidRDefault="004C7164" w:rsidP="00E86E2E">
            <w:pPr>
              <w:widowControl w:val="0"/>
              <w:spacing w:before="60" w:after="60"/>
              <w:jc w:val="center"/>
            </w:pPr>
            <w:r w:rsidRPr="00616DFF">
              <w:rPr>
                <w:b/>
              </w:rPr>
              <w:t>Tiến trình nội dung</w:t>
            </w:r>
          </w:p>
        </w:tc>
      </w:tr>
      <w:tr w:rsidR="00616DFF" w:rsidRPr="00616DFF" w14:paraId="4F4E55E6" w14:textId="77777777" w:rsidTr="00AA1D18">
        <w:tc>
          <w:tcPr>
            <w:tcW w:w="4395" w:type="dxa"/>
            <w:shd w:val="clear" w:color="auto" w:fill="auto"/>
          </w:tcPr>
          <w:p w14:paraId="5D3117BA" w14:textId="77777777" w:rsidR="00411F11" w:rsidRPr="00616DFF" w:rsidRDefault="00411F11" w:rsidP="00E86E2E">
            <w:pPr>
              <w:widowControl w:val="0"/>
              <w:spacing w:before="60" w:after="60"/>
              <w:jc w:val="both"/>
              <w:rPr>
                <w:b/>
              </w:rPr>
            </w:pPr>
          </w:p>
          <w:p w14:paraId="3F682A37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GV giao nhiệm vụ học tập</w:t>
            </w:r>
            <w:r w:rsidR="00757961" w:rsidRPr="00616DFF">
              <w:rPr>
                <w:b/>
              </w:rPr>
              <w:t>.</w:t>
            </w:r>
          </w:p>
          <w:p w14:paraId="1A284C2F" w14:textId="77777777" w:rsidR="004C7164" w:rsidRPr="00616DFF" w:rsidRDefault="004C7164" w:rsidP="00E86E2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0" w:after="60"/>
              <w:jc w:val="both"/>
            </w:pPr>
            <w:r w:rsidRPr="00616DFF">
              <w:t xml:space="preserve">- </w:t>
            </w:r>
            <w:r w:rsidR="006D6994" w:rsidRPr="00616DFF">
              <w:t>Hoạt động cá nhân Bài 3 (SGKTr66) sau đó hoạt động cặp đôi chấm chéo.</w:t>
            </w:r>
          </w:p>
          <w:p w14:paraId="16FF7680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HS thực hiện nhiệm vụ</w:t>
            </w:r>
          </w:p>
          <w:p w14:paraId="6171D4A7" w14:textId="77777777" w:rsidR="004C7164" w:rsidRPr="00616DFF" w:rsidRDefault="004C7164" w:rsidP="00E86E2E">
            <w:pPr>
              <w:widowControl w:val="0"/>
              <w:spacing w:before="60" w:after="60"/>
              <w:jc w:val="both"/>
              <w:rPr>
                <w:spacing w:val="-8"/>
              </w:rPr>
            </w:pPr>
            <w:r w:rsidRPr="00616DFF">
              <w:rPr>
                <w:spacing w:val="-8"/>
              </w:rPr>
              <w:t xml:space="preserve">- </w:t>
            </w:r>
            <w:r w:rsidR="00247862" w:rsidRPr="00616DFF">
              <w:rPr>
                <w:spacing w:val="-8"/>
              </w:rPr>
              <w:t>Cá nhân HS làm Bài 3 (SGKTr66) vào vở.</w:t>
            </w:r>
          </w:p>
          <w:p w14:paraId="66F807CC" w14:textId="77777777" w:rsidR="00247862" w:rsidRPr="00616DFF" w:rsidRDefault="00247862" w:rsidP="00E86E2E">
            <w:pPr>
              <w:widowControl w:val="0"/>
              <w:spacing w:before="60" w:after="60"/>
              <w:jc w:val="both"/>
            </w:pPr>
            <w:r w:rsidRPr="00616DFF">
              <w:t>- Sau khi GV trình chiếu kết quả, HS hoạt động cặp đôi chấm chéo.</w:t>
            </w:r>
          </w:p>
          <w:p w14:paraId="545003FC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Báo cáo, thảo luận</w:t>
            </w:r>
          </w:p>
          <w:p w14:paraId="1CB5C373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247862" w:rsidRPr="00616DFF">
              <w:t>Các cặp đôi báo cáo kết quả, nhận xét đánh giá SP của bạn.</w:t>
            </w:r>
          </w:p>
          <w:p w14:paraId="0417D1A5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Kết luận, nhận định</w:t>
            </w:r>
          </w:p>
          <w:p w14:paraId="20D269A1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>-</w:t>
            </w:r>
            <w:r w:rsidR="00247862" w:rsidRPr="00616DFF">
              <w:t xml:space="preserve"> GV nhận xét, đánh giá, ghi nhận kết quả của HS</w:t>
            </w:r>
          </w:p>
          <w:p w14:paraId="432B124A" w14:textId="77777777" w:rsidR="00247862" w:rsidRPr="00616DFF" w:rsidRDefault="00247862" w:rsidP="00E86E2E">
            <w:pPr>
              <w:widowControl w:val="0"/>
              <w:spacing w:before="60" w:after="60"/>
              <w:jc w:val="both"/>
            </w:pPr>
          </w:p>
          <w:p w14:paraId="666981B0" w14:textId="77777777" w:rsidR="003D1262" w:rsidRPr="00616DFF" w:rsidRDefault="003D1262" w:rsidP="00E86E2E">
            <w:pPr>
              <w:widowControl w:val="0"/>
              <w:spacing w:before="60" w:after="60"/>
              <w:jc w:val="both"/>
              <w:rPr>
                <w:b/>
              </w:rPr>
            </w:pPr>
          </w:p>
          <w:p w14:paraId="78A130D9" w14:textId="77777777" w:rsidR="003D1262" w:rsidRPr="00616DFF" w:rsidRDefault="003D1262" w:rsidP="00E86E2E">
            <w:pPr>
              <w:widowControl w:val="0"/>
              <w:spacing w:before="60" w:after="60"/>
              <w:jc w:val="both"/>
              <w:rPr>
                <w:b/>
              </w:rPr>
            </w:pPr>
          </w:p>
          <w:p w14:paraId="5ADBF4F5" w14:textId="77777777" w:rsidR="003D1262" w:rsidRPr="00616DFF" w:rsidRDefault="003D1262" w:rsidP="00E86E2E">
            <w:pPr>
              <w:widowControl w:val="0"/>
              <w:spacing w:before="60" w:after="60"/>
              <w:jc w:val="both"/>
              <w:rPr>
                <w:b/>
              </w:rPr>
            </w:pPr>
          </w:p>
          <w:p w14:paraId="43514C38" w14:textId="77777777" w:rsidR="003D1262" w:rsidRPr="00616DFF" w:rsidRDefault="003D1262" w:rsidP="00E86E2E">
            <w:pPr>
              <w:widowControl w:val="0"/>
              <w:spacing w:before="60" w:after="60"/>
              <w:jc w:val="both"/>
              <w:rPr>
                <w:b/>
              </w:rPr>
            </w:pPr>
          </w:p>
          <w:p w14:paraId="20E5EBCB" w14:textId="77777777" w:rsidR="003D1262" w:rsidRPr="00616DFF" w:rsidRDefault="003D1262" w:rsidP="00E86E2E">
            <w:pPr>
              <w:widowControl w:val="0"/>
              <w:spacing w:before="60" w:after="60"/>
              <w:jc w:val="both"/>
              <w:rPr>
                <w:b/>
              </w:rPr>
            </w:pPr>
          </w:p>
          <w:p w14:paraId="2F93905B" w14:textId="77777777" w:rsidR="00247862" w:rsidRPr="00616DFF" w:rsidRDefault="00247862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GV giao nhiệm vụ học tập</w:t>
            </w:r>
            <w:r w:rsidR="003F19B3" w:rsidRPr="00616DFF">
              <w:rPr>
                <w:b/>
              </w:rPr>
              <w:t>.</w:t>
            </w:r>
          </w:p>
          <w:p w14:paraId="4B15C315" w14:textId="77777777" w:rsidR="00411F11" w:rsidRPr="00616DFF" w:rsidRDefault="00411F11" w:rsidP="00E86E2E">
            <w:pPr>
              <w:widowControl w:val="0"/>
              <w:spacing w:before="60" w:after="60"/>
              <w:jc w:val="both"/>
            </w:pPr>
            <w:r w:rsidRPr="00616DFF">
              <w:t>- GV chia lớp thành các nhóm 6 bạn.</w:t>
            </w:r>
          </w:p>
          <w:p w14:paraId="1CE9D62C" w14:textId="77777777" w:rsidR="00247862" w:rsidRPr="00616DFF" w:rsidRDefault="00247862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411F11" w:rsidRPr="00616DFF">
              <w:t>Yêu cầu: Thảo luận nhóm</w:t>
            </w:r>
            <w:r w:rsidR="00881D05" w:rsidRPr="00616DFF">
              <w:t xml:space="preserve"> </w:t>
            </w:r>
            <w:r w:rsidR="00411F11" w:rsidRPr="00616DFF">
              <w:t>– 5 phút làm Bài 4 (SGKTr66).</w:t>
            </w:r>
          </w:p>
          <w:p w14:paraId="51CA0BC8" w14:textId="77777777" w:rsidR="00247862" w:rsidRPr="00616DFF" w:rsidRDefault="00247862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HS thực hiện nhiệm vụ</w:t>
            </w:r>
            <w:r w:rsidR="003F19B3" w:rsidRPr="00616DFF">
              <w:rPr>
                <w:b/>
              </w:rPr>
              <w:t>.</w:t>
            </w:r>
          </w:p>
          <w:p w14:paraId="4F32E188" w14:textId="77777777" w:rsidR="00411F11" w:rsidRPr="00616DFF" w:rsidRDefault="00247862" w:rsidP="00E86E2E">
            <w:pPr>
              <w:widowControl w:val="0"/>
              <w:spacing w:before="60" w:after="60"/>
              <w:jc w:val="both"/>
            </w:pPr>
            <w:r w:rsidRPr="00616DFF">
              <w:lastRenderedPageBreak/>
              <w:t xml:space="preserve">- </w:t>
            </w:r>
            <w:r w:rsidR="00411F11" w:rsidRPr="00616DFF">
              <w:t>Các nhóm thảo luận làm Bài 4</w:t>
            </w:r>
            <w:r w:rsidR="007B6730" w:rsidRPr="00616DFF">
              <w:t>.</w:t>
            </w:r>
            <w:r w:rsidR="00411F11" w:rsidRPr="00616DFF">
              <w:t xml:space="preserve"> (SGKTr66).</w:t>
            </w:r>
          </w:p>
          <w:p w14:paraId="6E02EB21" w14:textId="77777777" w:rsidR="00247862" w:rsidRPr="00616DFF" w:rsidRDefault="00247862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Báo cáo, thảo luận</w:t>
            </w:r>
            <w:r w:rsidR="003F19B3" w:rsidRPr="00616DFF">
              <w:rPr>
                <w:b/>
              </w:rPr>
              <w:t>.</w:t>
            </w:r>
          </w:p>
          <w:p w14:paraId="01035132" w14:textId="77777777" w:rsidR="00247862" w:rsidRPr="00616DFF" w:rsidRDefault="00247862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411F11" w:rsidRPr="00616DFF">
              <w:t>Đại diện một nhóm báo cáo trước lớp.</w:t>
            </w:r>
          </w:p>
          <w:p w14:paraId="774E968B" w14:textId="77777777" w:rsidR="00411F11" w:rsidRPr="00616DFF" w:rsidRDefault="00411F11" w:rsidP="00E86E2E">
            <w:pPr>
              <w:widowControl w:val="0"/>
              <w:spacing w:before="60" w:after="60"/>
              <w:jc w:val="both"/>
            </w:pPr>
            <w:r w:rsidRPr="00616DFF">
              <w:t>- Các nhóm khác lắng nghe, quan sát, nhận xét, đánh giá.</w:t>
            </w:r>
          </w:p>
          <w:p w14:paraId="1CF25939" w14:textId="77777777" w:rsidR="00247862" w:rsidRPr="00616DFF" w:rsidRDefault="00247862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Kết luận, nhận định</w:t>
            </w:r>
            <w:r w:rsidR="003F19B3" w:rsidRPr="00616DFF">
              <w:rPr>
                <w:b/>
              </w:rPr>
              <w:t>.</w:t>
            </w:r>
          </w:p>
          <w:p w14:paraId="18558EFD" w14:textId="77777777" w:rsidR="00247862" w:rsidRPr="00616DFF" w:rsidRDefault="00247862" w:rsidP="00E86E2E">
            <w:pPr>
              <w:widowControl w:val="0"/>
              <w:spacing w:before="60" w:after="60"/>
              <w:jc w:val="both"/>
              <w:rPr>
                <w:smallCaps/>
              </w:rPr>
            </w:pPr>
            <w:r w:rsidRPr="00616DFF">
              <w:t>-</w:t>
            </w:r>
            <w:r w:rsidR="00411F11" w:rsidRPr="00616DFF">
              <w:rPr>
                <w:lang w:val="vi-VN"/>
              </w:rPr>
              <w:t xml:space="preserve"> GV khẳng định kết quả đúng, cách làm tối ưu và đánh giá mức độ hoàn thành của HS.</w:t>
            </w:r>
          </w:p>
        </w:tc>
        <w:tc>
          <w:tcPr>
            <w:tcW w:w="4961" w:type="dxa"/>
            <w:shd w:val="clear" w:color="auto" w:fill="auto"/>
          </w:tcPr>
          <w:p w14:paraId="255B4AFE" w14:textId="77777777" w:rsidR="006D6994" w:rsidRPr="00616DFF" w:rsidRDefault="006D6994" w:rsidP="00E86E2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0" w:after="60"/>
              <w:jc w:val="both"/>
            </w:pPr>
            <w:r w:rsidRPr="00616DFF">
              <w:rPr>
                <w:b/>
              </w:rPr>
              <w:lastRenderedPageBreak/>
              <w:t>Dạng 1:</w:t>
            </w:r>
            <w:r w:rsidRPr="00616DFF">
              <w:t xml:space="preserve"> </w:t>
            </w:r>
            <w:r w:rsidRPr="00616DFF">
              <w:rPr>
                <w:b/>
              </w:rPr>
              <w:t>Hàm số, đồ thị hàm số</w:t>
            </w:r>
          </w:p>
          <w:p w14:paraId="3A58A5E6" w14:textId="77777777" w:rsidR="006D6994" w:rsidRPr="00616DFF" w:rsidRDefault="006D6994" w:rsidP="00E86E2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>Bài 3 (SGKTr66).</w:t>
            </w:r>
          </w:p>
          <w:p w14:paraId="75E14829" w14:textId="77777777" w:rsidR="006D6994" w:rsidRPr="00616DFF" w:rsidRDefault="00247862" w:rsidP="00E86E2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0" w:after="60"/>
              <w:jc w:val="both"/>
            </w:pPr>
            <w:r w:rsidRPr="00616DFF">
              <w:t xml:space="preserve">a)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05"/>
              <w:gridCol w:w="709"/>
              <w:gridCol w:w="708"/>
              <w:gridCol w:w="567"/>
              <w:gridCol w:w="708"/>
              <w:gridCol w:w="597"/>
            </w:tblGrid>
            <w:tr w:rsidR="00616DFF" w:rsidRPr="00616DFF" w14:paraId="448510C0" w14:textId="77777777" w:rsidTr="00AA1D18">
              <w:tc>
                <w:tcPr>
                  <w:tcW w:w="1305" w:type="dxa"/>
                  <w:vAlign w:val="center"/>
                </w:tcPr>
                <w:p w14:paraId="5E9A4467" w14:textId="77777777" w:rsidR="00247862" w:rsidRPr="00616DFF" w:rsidRDefault="00247862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6"/>
                    </w:rPr>
                    <w:object w:dxaOrig="200" w:dyaOrig="220" w14:anchorId="0CE1B52E">
                      <v:shape id="_x0000_i1073" type="#_x0000_t75" style="width:10.05pt;height:10.9pt" o:ole="">
                        <v:imagedata r:id="rId90" o:title=""/>
                      </v:shape>
                      <o:OLEObject Type="Embed" ProgID="Equation.DSMT4" ShapeID="_x0000_i1073" DrawAspect="Content" ObjectID="_1787205626" r:id="rId91"/>
                    </w:object>
                  </w:r>
                </w:p>
              </w:tc>
              <w:tc>
                <w:tcPr>
                  <w:tcW w:w="709" w:type="dxa"/>
                  <w:vAlign w:val="center"/>
                </w:tcPr>
                <w:p w14:paraId="5F3F18D4" w14:textId="77777777" w:rsidR="00247862" w:rsidRPr="00616DFF" w:rsidRDefault="00247862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6"/>
                    </w:rPr>
                    <w:object w:dxaOrig="320" w:dyaOrig="279" w14:anchorId="49F052AB">
                      <v:shape id="_x0000_i1074" type="#_x0000_t75" style="width:15.9pt;height:14.25pt" o:ole="">
                        <v:imagedata r:id="rId92" o:title=""/>
                      </v:shape>
                      <o:OLEObject Type="Embed" ProgID="Equation.DSMT4" ShapeID="_x0000_i1074" DrawAspect="Content" ObjectID="_1787205627" r:id="rId93"/>
                    </w:object>
                  </w:r>
                </w:p>
              </w:tc>
              <w:tc>
                <w:tcPr>
                  <w:tcW w:w="708" w:type="dxa"/>
                  <w:vAlign w:val="center"/>
                </w:tcPr>
                <w:p w14:paraId="12A86F0F" w14:textId="77777777" w:rsidR="00247862" w:rsidRPr="00616DFF" w:rsidRDefault="00247862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4"/>
                    </w:rPr>
                    <w:object w:dxaOrig="300" w:dyaOrig="260" w14:anchorId="23A0435D">
                      <v:shape id="_x0000_i1075" type="#_x0000_t75" style="width:15.05pt;height:14.25pt" o:ole="">
                        <v:imagedata r:id="rId94" o:title=""/>
                      </v:shape>
                      <o:OLEObject Type="Embed" ProgID="Equation.DSMT4" ShapeID="_x0000_i1075" DrawAspect="Content" ObjectID="_1787205628" r:id="rId95"/>
                    </w:object>
                  </w:r>
                </w:p>
              </w:tc>
              <w:tc>
                <w:tcPr>
                  <w:tcW w:w="567" w:type="dxa"/>
                  <w:vAlign w:val="center"/>
                </w:tcPr>
                <w:p w14:paraId="62B95775" w14:textId="77777777" w:rsidR="00247862" w:rsidRPr="00616DFF" w:rsidRDefault="00247862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6"/>
                    </w:rPr>
                    <w:object w:dxaOrig="200" w:dyaOrig="279" w14:anchorId="56450713">
                      <v:shape id="_x0000_i1076" type="#_x0000_t75" style="width:10.05pt;height:14.25pt" o:ole="">
                        <v:imagedata r:id="rId96" o:title=""/>
                      </v:shape>
                      <o:OLEObject Type="Embed" ProgID="Equation.DSMT4" ShapeID="_x0000_i1076" DrawAspect="Content" ObjectID="_1787205629" r:id="rId97"/>
                    </w:object>
                  </w:r>
                </w:p>
              </w:tc>
              <w:tc>
                <w:tcPr>
                  <w:tcW w:w="708" w:type="dxa"/>
                  <w:vAlign w:val="center"/>
                </w:tcPr>
                <w:p w14:paraId="7B5D0881" w14:textId="77777777" w:rsidR="00247862" w:rsidRPr="00616DFF" w:rsidRDefault="00247862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4"/>
                    </w:rPr>
                    <w:object w:dxaOrig="139" w:dyaOrig="260" w14:anchorId="312D37E6">
                      <v:shape id="_x0000_i1077" type="#_x0000_t75" style="width:5.85pt;height:14.25pt" o:ole="">
                        <v:imagedata r:id="rId98" o:title=""/>
                      </v:shape>
                      <o:OLEObject Type="Embed" ProgID="Equation.DSMT4" ShapeID="_x0000_i1077" DrawAspect="Content" ObjectID="_1787205630" r:id="rId99"/>
                    </w:object>
                  </w:r>
                </w:p>
              </w:tc>
              <w:tc>
                <w:tcPr>
                  <w:tcW w:w="597" w:type="dxa"/>
                  <w:vAlign w:val="center"/>
                </w:tcPr>
                <w:p w14:paraId="3B1C375F" w14:textId="77777777" w:rsidR="00247862" w:rsidRPr="00616DFF" w:rsidRDefault="00247862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6"/>
                    </w:rPr>
                    <w:object w:dxaOrig="180" w:dyaOrig="279" w14:anchorId="2EC63DC9">
                      <v:shape id="_x0000_i1078" type="#_x0000_t75" style="width:10.05pt;height:14.25pt" o:ole="">
                        <v:imagedata r:id="rId100" o:title=""/>
                      </v:shape>
                      <o:OLEObject Type="Embed" ProgID="Equation.DSMT4" ShapeID="_x0000_i1078" DrawAspect="Content" ObjectID="_1787205631" r:id="rId101"/>
                    </w:object>
                  </w:r>
                </w:p>
              </w:tc>
            </w:tr>
            <w:tr w:rsidR="00616DFF" w:rsidRPr="00616DFF" w14:paraId="47B7F867" w14:textId="77777777" w:rsidTr="00AA1D18">
              <w:tc>
                <w:tcPr>
                  <w:tcW w:w="1305" w:type="dxa"/>
                  <w:vAlign w:val="center"/>
                </w:tcPr>
                <w:p w14:paraId="3FE07C67" w14:textId="77777777" w:rsidR="00247862" w:rsidRPr="00616DFF" w:rsidRDefault="00247862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24"/>
                    </w:rPr>
                    <w:object w:dxaOrig="999" w:dyaOrig="620" w14:anchorId="063D0996">
                      <v:shape id="_x0000_i1079" type="#_x0000_t75" style="width:50.25pt;height:31.8pt" o:ole="">
                        <v:imagedata r:id="rId102" o:title=""/>
                      </v:shape>
                      <o:OLEObject Type="Embed" ProgID="Equation.DSMT4" ShapeID="_x0000_i1079" DrawAspect="Content" ObjectID="_1787205632" r:id="rId103"/>
                    </w:object>
                  </w:r>
                </w:p>
              </w:tc>
              <w:tc>
                <w:tcPr>
                  <w:tcW w:w="709" w:type="dxa"/>
                  <w:vAlign w:val="center"/>
                </w:tcPr>
                <w:p w14:paraId="22114F6A" w14:textId="77777777" w:rsidR="00247862" w:rsidRPr="00616DFF" w:rsidRDefault="00AA1D18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6"/>
                    </w:rPr>
                    <w:object w:dxaOrig="320" w:dyaOrig="279" w14:anchorId="6EA5707E">
                      <v:shape id="_x0000_i1080" type="#_x0000_t75" style="width:15.9pt;height:14.25pt" o:ole="">
                        <v:imagedata r:id="rId104" o:title=""/>
                      </v:shape>
                      <o:OLEObject Type="Embed" ProgID="Equation.DSMT4" ShapeID="_x0000_i1080" DrawAspect="Content" ObjectID="_1787205633" r:id="rId105"/>
                    </w:object>
                  </w:r>
                </w:p>
              </w:tc>
              <w:tc>
                <w:tcPr>
                  <w:tcW w:w="708" w:type="dxa"/>
                  <w:vAlign w:val="center"/>
                </w:tcPr>
                <w:p w14:paraId="0D2060BD" w14:textId="77777777" w:rsidR="00247862" w:rsidRPr="00616DFF" w:rsidRDefault="00AA1D18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24"/>
                    </w:rPr>
                    <w:object w:dxaOrig="400" w:dyaOrig="620" w14:anchorId="5BD98A08">
                      <v:shape id="_x0000_i1081" type="#_x0000_t75" style="width:20.1pt;height:31.8pt" o:ole="">
                        <v:imagedata r:id="rId106" o:title=""/>
                      </v:shape>
                      <o:OLEObject Type="Embed" ProgID="Equation.DSMT4" ShapeID="_x0000_i1081" DrawAspect="Content" ObjectID="_1787205634" r:id="rId107"/>
                    </w:object>
                  </w:r>
                </w:p>
              </w:tc>
              <w:tc>
                <w:tcPr>
                  <w:tcW w:w="567" w:type="dxa"/>
                  <w:vAlign w:val="center"/>
                </w:tcPr>
                <w:p w14:paraId="2E2BF439" w14:textId="77777777" w:rsidR="00247862" w:rsidRPr="00616DFF" w:rsidRDefault="00AA1D18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6"/>
                    </w:rPr>
                    <w:object w:dxaOrig="200" w:dyaOrig="279" w14:anchorId="43914347">
                      <v:shape id="_x0000_i1082" type="#_x0000_t75" style="width:10.05pt;height:14.25pt" o:ole="">
                        <v:imagedata r:id="rId96" o:title=""/>
                      </v:shape>
                      <o:OLEObject Type="Embed" ProgID="Equation.DSMT4" ShapeID="_x0000_i1082" DrawAspect="Content" ObjectID="_1787205635" r:id="rId108"/>
                    </w:object>
                  </w:r>
                </w:p>
              </w:tc>
              <w:tc>
                <w:tcPr>
                  <w:tcW w:w="708" w:type="dxa"/>
                  <w:vAlign w:val="center"/>
                </w:tcPr>
                <w:p w14:paraId="67450612" w14:textId="77777777" w:rsidR="00247862" w:rsidRPr="00616DFF" w:rsidRDefault="00AA1D18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24"/>
                    </w:rPr>
                    <w:object w:dxaOrig="400" w:dyaOrig="620" w14:anchorId="36CEC3A0">
                      <v:shape id="_x0000_i1083" type="#_x0000_t75" style="width:17.6pt;height:26.8pt" o:ole="">
                        <v:imagedata r:id="rId106" o:title=""/>
                      </v:shape>
                      <o:OLEObject Type="Embed" ProgID="Equation.DSMT4" ShapeID="_x0000_i1083" DrawAspect="Content" ObjectID="_1787205636" r:id="rId109"/>
                    </w:object>
                  </w:r>
                </w:p>
              </w:tc>
              <w:tc>
                <w:tcPr>
                  <w:tcW w:w="597" w:type="dxa"/>
                  <w:vAlign w:val="center"/>
                </w:tcPr>
                <w:p w14:paraId="5E06D8CC" w14:textId="77777777" w:rsidR="00247862" w:rsidRPr="00616DFF" w:rsidRDefault="00AA1D18" w:rsidP="00E86E2E">
                  <w:pPr>
                    <w:widowControl w:val="0"/>
                    <w:spacing w:before="60" w:after="60"/>
                    <w:jc w:val="both"/>
                  </w:pPr>
                  <w:r w:rsidRPr="00616DFF">
                    <w:rPr>
                      <w:position w:val="-6"/>
                    </w:rPr>
                    <w:object w:dxaOrig="320" w:dyaOrig="279" w14:anchorId="353399E2">
                      <v:shape id="_x0000_i1084" type="#_x0000_t75" style="width:15.9pt;height:14.25pt" o:ole="">
                        <v:imagedata r:id="rId104" o:title=""/>
                      </v:shape>
                      <o:OLEObject Type="Embed" ProgID="Equation.DSMT4" ShapeID="_x0000_i1084" DrawAspect="Content" ObjectID="_1787205637" r:id="rId110"/>
                    </w:object>
                  </w:r>
                </w:p>
              </w:tc>
            </w:tr>
          </w:tbl>
          <w:p w14:paraId="77C16FA4" w14:textId="77777777" w:rsidR="00247862" w:rsidRPr="00616DFF" w:rsidRDefault="00AA1D18" w:rsidP="00E86E2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0" w:after="60"/>
              <w:jc w:val="both"/>
            </w:pPr>
            <w:r w:rsidRPr="00616DFF">
              <w:t xml:space="preserve">b) </w:t>
            </w:r>
          </w:p>
          <w:p w14:paraId="52E4D9D1" w14:textId="77777777" w:rsidR="00AA1D18" w:rsidRPr="00616DFF" w:rsidRDefault="00701914" w:rsidP="00E86E2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0" w:after="60"/>
              <w:jc w:val="center"/>
            </w:pPr>
            <w:r w:rsidRPr="00616DFF">
              <w:rPr>
                <w:noProof/>
                <w:lang w:eastAsia="en-US"/>
              </w:rPr>
              <w:drawing>
                <wp:inline distT="0" distB="0" distL="0" distR="0" wp14:anchorId="17A334E4" wp14:editId="6B30D4BC">
                  <wp:extent cx="2094614" cy="2930895"/>
                  <wp:effectExtent l="0" t="0" r="1270" b="3175"/>
                  <wp:docPr id="1756000177" name="Picture 1756000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3882" cy="29718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850EDA" w14:textId="77777777" w:rsidR="006D6994" w:rsidRPr="00616DFF" w:rsidRDefault="006D6994" w:rsidP="00E86E2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>Bài 4 (SGKTr66).</w:t>
            </w:r>
          </w:p>
          <w:p w14:paraId="7B97988F" w14:textId="77777777" w:rsidR="00DA2A86" w:rsidRPr="00616DFF" w:rsidRDefault="006D6994" w:rsidP="00E86E2E">
            <w:pPr>
              <w:widowControl w:val="0"/>
              <w:spacing w:before="60" w:after="60"/>
              <w:jc w:val="both"/>
            </w:pPr>
            <w:r w:rsidRPr="00616DFF">
              <w:t xml:space="preserve"> </w:t>
            </w:r>
            <w:r w:rsidR="00DA2A86" w:rsidRPr="00616DFF">
              <w:t xml:space="preserve">a)  Đồ thị hàm số </w:t>
            </w:r>
            <w:r w:rsidR="00B60F62" w:rsidRPr="00616DFF">
              <w:rPr>
                <w:position w:val="-14"/>
              </w:rPr>
              <w:object w:dxaOrig="1520" w:dyaOrig="400" w14:anchorId="4B5E1C31">
                <v:shape id="_x0000_i1085" type="#_x0000_t75" style="width:76.2pt;height:21.75pt" o:ole="">
                  <v:imagedata r:id="rId112" o:title=""/>
                </v:shape>
                <o:OLEObject Type="Embed" ProgID="Equation.DSMT4" ShapeID="_x0000_i1085" DrawAspect="Content" ObjectID="_1787205638" r:id="rId113"/>
              </w:object>
            </w:r>
            <w:r w:rsidR="00DA2A86" w:rsidRPr="00616DFF">
              <w:t xml:space="preserve">đi qua điểm </w:t>
            </w:r>
            <w:r w:rsidR="00B60F62" w:rsidRPr="00616DFF">
              <w:rPr>
                <w:position w:val="-28"/>
              </w:rPr>
              <w:object w:dxaOrig="760" w:dyaOrig="680" w14:anchorId="746C7337">
                <v:shape id="_x0000_i1086" type="#_x0000_t75" style="width:37.65pt;height:34.35pt" o:ole="">
                  <v:imagedata r:id="rId114" o:title=""/>
                </v:shape>
                <o:OLEObject Type="Embed" ProgID="Equation.DSMT4" ShapeID="_x0000_i1086" DrawAspect="Content" ObjectID="_1787205639" r:id="rId115"/>
              </w:object>
            </w:r>
            <w:r w:rsidR="00DA2A86" w:rsidRPr="00616DFF">
              <w:t xml:space="preserve"> do đó:</w:t>
            </w:r>
            <w:r w:rsidR="000D5941" w:rsidRPr="00616DFF">
              <w:rPr>
                <w:position w:val="-6"/>
              </w:rPr>
              <w:object w:dxaOrig="560" w:dyaOrig="279" w14:anchorId="7F8D0900">
                <v:shape id="_x0000_i1087" type="#_x0000_t75" style="width:27.65pt;height:14.25pt" o:ole="">
                  <v:imagedata r:id="rId116" o:title=""/>
                </v:shape>
                <o:OLEObject Type="Embed" ProgID="Equation.DSMT4" ShapeID="_x0000_i1087" DrawAspect="Content" ObjectID="_1787205640" r:id="rId117"/>
              </w:object>
            </w:r>
            <w:r w:rsidR="000D5941" w:rsidRPr="00616DFF">
              <w:t xml:space="preserve">; </w:t>
            </w:r>
            <w:r w:rsidR="000D5941" w:rsidRPr="00616DFF">
              <w:rPr>
                <w:position w:val="-24"/>
              </w:rPr>
              <w:object w:dxaOrig="700" w:dyaOrig="620" w14:anchorId="609F474C">
                <v:shape id="_x0000_i1088" type="#_x0000_t75" style="width:35.15pt;height:31.8pt" o:ole="">
                  <v:imagedata r:id="rId118" o:title=""/>
                </v:shape>
                <o:OLEObject Type="Embed" ProgID="Equation.DSMT4" ShapeID="_x0000_i1088" DrawAspect="Content" ObjectID="_1787205641" r:id="rId119"/>
              </w:object>
            </w:r>
            <w:r w:rsidR="00DA2A86" w:rsidRPr="00616DFF">
              <w:t xml:space="preserve"> thỏa mãn hàm số </w:t>
            </w:r>
            <w:r w:rsidR="00DA2A86" w:rsidRPr="00616DFF">
              <w:rPr>
                <w:position w:val="-10"/>
              </w:rPr>
              <w:object w:dxaOrig="760" w:dyaOrig="360" w14:anchorId="597F2A04">
                <v:shape id="_x0000_i1089" type="#_x0000_t75" style="width:37.65pt;height:19.25pt" o:ole="">
                  <v:imagedata r:id="rId120" o:title=""/>
                </v:shape>
                <o:OLEObject Type="Embed" ProgID="Equation.DSMT4" ShapeID="_x0000_i1089" DrawAspect="Content" ObjectID="_1787205642" r:id="rId121"/>
              </w:object>
            </w:r>
            <w:r w:rsidR="00DA2A86" w:rsidRPr="00616DFF">
              <w:t xml:space="preserve"> hay: </w:t>
            </w:r>
            <w:r w:rsidR="0077594E" w:rsidRPr="00616DFF">
              <w:rPr>
                <w:position w:val="-24"/>
              </w:rPr>
              <w:object w:dxaOrig="980" w:dyaOrig="620" w14:anchorId="7E7BBB82">
                <v:shape id="_x0000_i1090" type="#_x0000_t75" style="width:49.4pt;height:31.8pt" o:ole="">
                  <v:imagedata r:id="rId122" o:title=""/>
                </v:shape>
                <o:OLEObject Type="Embed" ProgID="Equation.DSMT4" ShapeID="_x0000_i1090" DrawAspect="Content" ObjectID="_1787205643" r:id="rId123"/>
              </w:object>
            </w:r>
          </w:p>
          <w:p w14:paraId="01C49E37" w14:textId="77777777" w:rsidR="0077594E" w:rsidRPr="00616DFF" w:rsidRDefault="0077594E" w:rsidP="00E86E2E">
            <w:pPr>
              <w:widowControl w:val="0"/>
              <w:spacing w:before="60" w:after="60"/>
              <w:jc w:val="both"/>
            </w:pPr>
            <w:r w:rsidRPr="00616DFF">
              <w:t xml:space="preserve">                       </w:t>
            </w:r>
            <w:r w:rsidRPr="00616DFF">
              <w:rPr>
                <w:position w:val="-24"/>
              </w:rPr>
              <w:object w:dxaOrig="600" w:dyaOrig="620" w14:anchorId="6BD5652E">
                <v:shape id="_x0000_i1091" type="#_x0000_t75" style="width:30.15pt;height:31.8pt" o:ole="">
                  <v:imagedata r:id="rId124" o:title=""/>
                </v:shape>
                <o:OLEObject Type="Embed" ProgID="Equation.DSMT4" ShapeID="_x0000_i1091" DrawAspect="Content" ObjectID="_1787205644" r:id="rId125"/>
              </w:object>
            </w:r>
          </w:p>
          <w:p w14:paraId="6EF6459F" w14:textId="77777777" w:rsidR="00DA2A86" w:rsidRPr="00616DFF" w:rsidRDefault="00DA2A86" w:rsidP="00E86E2E">
            <w:pPr>
              <w:widowControl w:val="0"/>
              <w:spacing w:before="60" w:after="60"/>
              <w:jc w:val="both"/>
            </w:pPr>
            <w:r w:rsidRPr="00616DFF">
              <w:t xml:space="preserve">Vậy </w:t>
            </w:r>
            <w:r w:rsidRPr="00616DFF">
              <w:rPr>
                <w:position w:val="-24"/>
              </w:rPr>
              <w:object w:dxaOrig="600" w:dyaOrig="620" w14:anchorId="749798C2">
                <v:shape id="_x0000_i1092" type="#_x0000_t75" style="width:30.15pt;height:31.8pt" o:ole="">
                  <v:imagedata r:id="rId126" o:title=""/>
                </v:shape>
                <o:OLEObject Type="Embed" ProgID="Equation.DSMT4" ShapeID="_x0000_i1092" DrawAspect="Content" ObjectID="_1787205645" r:id="rId127"/>
              </w:object>
            </w:r>
          </w:p>
          <w:p w14:paraId="78D9D3F4" w14:textId="77777777" w:rsidR="00DA2A86" w:rsidRPr="00616DFF" w:rsidRDefault="00DA2A86" w:rsidP="00E86E2E">
            <w:pPr>
              <w:widowControl w:val="0"/>
              <w:spacing w:before="60" w:after="60"/>
              <w:jc w:val="both"/>
            </w:pPr>
            <w:r w:rsidRPr="00616DFF">
              <w:t xml:space="preserve">b) Theo </w:t>
            </w:r>
            <w:r w:rsidR="008E1AC1" w:rsidRPr="00616DFF">
              <w:t xml:space="preserve">câu </w:t>
            </w:r>
            <w:r w:rsidRPr="00616DFF">
              <w:t xml:space="preserve">a, </w:t>
            </w:r>
            <w:r w:rsidR="001C1B24" w:rsidRPr="00616DFF">
              <w:t xml:space="preserve">ta có </w:t>
            </w:r>
            <w:r w:rsidRPr="00616DFF">
              <w:rPr>
                <w:position w:val="-24"/>
              </w:rPr>
              <w:object w:dxaOrig="600" w:dyaOrig="620" w14:anchorId="76CC3ED6">
                <v:shape id="_x0000_i1093" type="#_x0000_t75" style="width:30.15pt;height:31.8pt" o:ole="">
                  <v:imagedata r:id="rId128" o:title=""/>
                </v:shape>
                <o:OLEObject Type="Embed" ProgID="Equation.DSMT4" ShapeID="_x0000_i1093" DrawAspect="Content" ObjectID="_1787205646" r:id="rId129"/>
              </w:object>
            </w:r>
            <w:r w:rsidRPr="00616DFF">
              <w:t xml:space="preserve"> nên hàm số đã cho có dạng: </w:t>
            </w:r>
            <w:r w:rsidRPr="00616DFF">
              <w:rPr>
                <w:position w:val="-24"/>
              </w:rPr>
              <w:object w:dxaOrig="920" w:dyaOrig="620" w14:anchorId="14939B65">
                <v:shape id="_x0000_i1094" type="#_x0000_t75" style="width:46.9pt;height:31.8pt" o:ole="">
                  <v:imagedata r:id="rId130" o:title=""/>
                </v:shape>
                <o:OLEObject Type="Embed" ProgID="Equation.DSMT4" ShapeID="_x0000_i1094" DrawAspect="Content" ObjectID="_1787205647" r:id="rId131"/>
              </w:object>
            </w:r>
            <w:r w:rsidRPr="00616DFF">
              <w:t>.</w:t>
            </w:r>
          </w:p>
          <w:p w14:paraId="57A53DD6" w14:textId="77777777" w:rsidR="00DA2A86" w:rsidRPr="00616DFF" w:rsidRDefault="00DA2A86" w:rsidP="00E86E2E">
            <w:pPr>
              <w:widowControl w:val="0"/>
              <w:spacing w:before="60" w:after="60"/>
              <w:jc w:val="both"/>
            </w:pPr>
            <w:r w:rsidRPr="00616DFF">
              <w:t xml:space="preserve">Với </w:t>
            </w:r>
            <w:r w:rsidRPr="00616DFF">
              <w:rPr>
                <w:position w:val="-6"/>
              </w:rPr>
              <w:object w:dxaOrig="540" w:dyaOrig="279" w14:anchorId="7DBD2AB5">
                <v:shape id="_x0000_i1095" type="#_x0000_t75" style="width:26.8pt;height:14.25pt" o:ole="">
                  <v:imagedata r:id="rId132" o:title=""/>
                </v:shape>
                <o:OLEObject Type="Embed" ProgID="Equation.DSMT4" ShapeID="_x0000_i1095" DrawAspect="Content" ObjectID="_1787205648" r:id="rId133"/>
              </w:object>
            </w:r>
            <w:r w:rsidR="003C14DD" w:rsidRPr="00616DFF">
              <w:t xml:space="preserve"> thì </w:t>
            </w:r>
            <w:r w:rsidR="003C14DD" w:rsidRPr="00616DFF">
              <w:rPr>
                <w:position w:val="-24"/>
              </w:rPr>
              <w:object w:dxaOrig="1359" w:dyaOrig="620" w14:anchorId="5D1C6AB9">
                <v:shape id="_x0000_i1096" type="#_x0000_t75" style="width:67.8pt;height:31.8pt" o:ole="">
                  <v:imagedata r:id="rId134" o:title=""/>
                </v:shape>
                <o:OLEObject Type="Embed" ProgID="Equation.DSMT4" ShapeID="_x0000_i1096" DrawAspect="Content" ObjectID="_1787205649" r:id="rId135"/>
              </w:object>
            </w:r>
          </w:p>
          <w:p w14:paraId="794220DE" w14:textId="77777777" w:rsidR="003C14DD" w:rsidRPr="00616DFF" w:rsidRDefault="003C14DD" w:rsidP="00E86E2E">
            <w:pPr>
              <w:widowControl w:val="0"/>
              <w:spacing w:before="60" w:after="60"/>
              <w:jc w:val="both"/>
            </w:pPr>
            <w:r w:rsidRPr="00616DFF">
              <w:t xml:space="preserve">Vậy điểm thuộc đồ thị hàm số có hoành độ bằng </w:t>
            </w:r>
            <w:r w:rsidRPr="00616DFF">
              <w:rPr>
                <w:position w:val="-6"/>
              </w:rPr>
              <w:object w:dxaOrig="180" w:dyaOrig="279" w14:anchorId="2637168C">
                <v:shape id="_x0000_i1097" type="#_x0000_t75" style="width:10.05pt;height:14.25pt" o:ole="">
                  <v:imagedata r:id="rId136" o:title=""/>
                </v:shape>
                <o:OLEObject Type="Embed" ProgID="Equation.DSMT4" ShapeID="_x0000_i1097" DrawAspect="Content" ObjectID="_1787205650" r:id="rId137"/>
              </w:object>
            </w:r>
            <w:r w:rsidRPr="00616DFF">
              <w:t xml:space="preserve"> là </w:t>
            </w:r>
            <w:r w:rsidRPr="00616DFF">
              <w:rPr>
                <w:position w:val="-10"/>
              </w:rPr>
              <w:object w:dxaOrig="639" w:dyaOrig="320" w14:anchorId="2A68BC72">
                <v:shape id="_x0000_i1098" type="#_x0000_t75" style="width:31.8pt;height:15.9pt" o:ole="">
                  <v:imagedata r:id="rId138" o:title=""/>
                </v:shape>
                <o:OLEObject Type="Embed" ProgID="Equation.DSMT4" ShapeID="_x0000_i1098" DrawAspect="Content" ObjectID="_1787205651" r:id="rId139"/>
              </w:object>
            </w:r>
            <w:r w:rsidRPr="00616DFF">
              <w:t>.</w:t>
            </w:r>
          </w:p>
          <w:p w14:paraId="78F3D497" w14:textId="77777777" w:rsidR="003C14DD" w:rsidRPr="00616DFF" w:rsidRDefault="003C14DD" w:rsidP="00E86E2E">
            <w:pPr>
              <w:widowControl w:val="0"/>
              <w:spacing w:before="60" w:after="60"/>
              <w:jc w:val="both"/>
            </w:pPr>
            <w:r w:rsidRPr="00616DFF">
              <w:t xml:space="preserve">c) Với </w:t>
            </w:r>
            <w:r w:rsidRPr="00616DFF">
              <w:rPr>
                <w:position w:val="-10"/>
              </w:rPr>
              <w:object w:dxaOrig="580" w:dyaOrig="320" w14:anchorId="0F12351D">
                <v:shape id="_x0000_i1099" type="#_x0000_t75" style="width:29.3pt;height:15.9pt" o:ole="">
                  <v:imagedata r:id="rId140" o:title=""/>
                </v:shape>
                <o:OLEObject Type="Embed" ProgID="Equation.DSMT4" ShapeID="_x0000_i1099" DrawAspect="Content" ObjectID="_1787205652" r:id="rId141"/>
              </w:object>
            </w:r>
            <w:r w:rsidRPr="00616DFF">
              <w:t xml:space="preserve"> thì </w:t>
            </w:r>
            <w:r w:rsidR="0077594E" w:rsidRPr="00616DFF">
              <w:rPr>
                <w:position w:val="-24"/>
              </w:rPr>
              <w:object w:dxaOrig="920" w:dyaOrig="620" w14:anchorId="488C48E4">
                <v:shape id="_x0000_i1100" type="#_x0000_t75" style="width:46.9pt;height:31.8pt" o:ole="">
                  <v:imagedata r:id="rId142" o:title=""/>
                </v:shape>
                <o:OLEObject Type="Embed" ProgID="Equation.DSMT4" ShapeID="_x0000_i1100" DrawAspect="Content" ObjectID="_1787205653" r:id="rId143"/>
              </w:object>
            </w:r>
          </w:p>
          <w:p w14:paraId="3D2F8D15" w14:textId="77777777" w:rsidR="0077594E" w:rsidRPr="00616DFF" w:rsidRDefault="0077594E" w:rsidP="00E86E2E">
            <w:pPr>
              <w:widowControl w:val="0"/>
              <w:spacing w:before="60" w:after="60"/>
              <w:jc w:val="both"/>
            </w:pPr>
            <w:r w:rsidRPr="00616DFF">
              <w:t xml:space="preserve">                           </w:t>
            </w:r>
            <w:r w:rsidRPr="00616DFF">
              <w:rPr>
                <w:position w:val="-6"/>
              </w:rPr>
              <w:object w:dxaOrig="639" w:dyaOrig="320" w14:anchorId="48D524E0">
                <v:shape id="_x0000_i1101" type="#_x0000_t75" style="width:31.8pt;height:15.9pt" o:ole="">
                  <v:imagedata r:id="rId144" o:title=""/>
                </v:shape>
                <o:OLEObject Type="Embed" ProgID="Equation.DSMT4" ShapeID="_x0000_i1101" DrawAspect="Content" ObjectID="_1787205654" r:id="rId145"/>
              </w:object>
            </w:r>
          </w:p>
          <w:p w14:paraId="64442B94" w14:textId="77777777" w:rsidR="0077594E" w:rsidRPr="00616DFF" w:rsidRDefault="0077594E" w:rsidP="00E86E2E">
            <w:pPr>
              <w:widowControl w:val="0"/>
              <w:spacing w:before="60" w:after="60"/>
              <w:jc w:val="both"/>
            </w:pPr>
            <w:r w:rsidRPr="00616DFF">
              <w:t xml:space="preserve">                           </w:t>
            </w:r>
            <w:r w:rsidRPr="00616DFF">
              <w:rPr>
                <w:position w:val="-8"/>
              </w:rPr>
              <w:object w:dxaOrig="859" w:dyaOrig="360" w14:anchorId="33F47B3E">
                <v:shape id="_x0000_i1102" type="#_x0000_t75" style="width:42.7pt;height:18.4pt" o:ole="">
                  <v:imagedata r:id="rId146" o:title=""/>
                </v:shape>
                <o:OLEObject Type="Embed" ProgID="Equation.DSMT4" ShapeID="_x0000_i1102" DrawAspect="Content" ObjectID="_1787205655" r:id="rId147"/>
              </w:object>
            </w:r>
          </w:p>
          <w:p w14:paraId="2648BB83" w14:textId="77777777" w:rsidR="003C14DD" w:rsidRPr="00616DFF" w:rsidRDefault="003C14DD" w:rsidP="00E86E2E">
            <w:pPr>
              <w:widowControl w:val="0"/>
              <w:spacing w:before="60" w:after="60"/>
              <w:jc w:val="both"/>
            </w:pPr>
            <w:r w:rsidRPr="00616DFF">
              <w:t xml:space="preserve">Vậy có hai điểm thuộc đồ thị hàm số có tung độ bằng </w:t>
            </w:r>
            <w:r w:rsidRPr="00616DFF">
              <w:rPr>
                <w:position w:val="-4"/>
              </w:rPr>
              <w:object w:dxaOrig="200" w:dyaOrig="260" w14:anchorId="4528D982">
                <v:shape id="_x0000_i1103" type="#_x0000_t75" style="width:10.05pt;height:14.25pt" o:ole="">
                  <v:imagedata r:id="rId148" o:title=""/>
                </v:shape>
                <o:OLEObject Type="Embed" ProgID="Equation.DSMT4" ShapeID="_x0000_i1103" DrawAspect="Content" ObjectID="_1787205656" r:id="rId149"/>
              </w:object>
            </w:r>
            <w:r w:rsidRPr="00616DFF">
              <w:t xml:space="preserve"> là </w:t>
            </w:r>
            <w:r w:rsidR="00B60F62" w:rsidRPr="00616DFF">
              <w:rPr>
                <w:position w:val="-18"/>
              </w:rPr>
              <w:object w:dxaOrig="960" w:dyaOrig="480" w14:anchorId="4B2D1DDA">
                <v:shape id="_x0000_i1104" type="#_x0000_t75" style="width:47.7pt;height:25.1pt" o:ole="">
                  <v:imagedata r:id="rId150" o:title=""/>
                </v:shape>
                <o:OLEObject Type="Embed" ProgID="Equation.DSMT4" ShapeID="_x0000_i1104" DrawAspect="Content" ObjectID="_1787205657" r:id="rId151"/>
              </w:object>
            </w:r>
            <w:r w:rsidRPr="00616DFF">
              <w:t xml:space="preserve"> và  </w:t>
            </w:r>
            <w:r w:rsidR="00B60F62" w:rsidRPr="00616DFF">
              <w:rPr>
                <w:position w:val="-18"/>
              </w:rPr>
              <w:object w:dxaOrig="820" w:dyaOrig="480" w14:anchorId="1CDF14EE">
                <v:shape id="_x0000_i1105" type="#_x0000_t75" style="width:41.85pt;height:25.1pt" o:ole="">
                  <v:imagedata r:id="rId152" o:title=""/>
                </v:shape>
                <o:OLEObject Type="Embed" ProgID="Equation.DSMT4" ShapeID="_x0000_i1105" DrawAspect="Content" ObjectID="_1787205658" r:id="rId153"/>
              </w:object>
            </w:r>
            <w:r w:rsidRPr="00616DFF">
              <w:t>.</w:t>
            </w:r>
          </w:p>
        </w:tc>
      </w:tr>
      <w:tr w:rsidR="00616DFF" w:rsidRPr="00616DFF" w14:paraId="01F7FE14" w14:textId="77777777" w:rsidTr="00AA1D18">
        <w:tc>
          <w:tcPr>
            <w:tcW w:w="4395" w:type="dxa"/>
            <w:shd w:val="clear" w:color="auto" w:fill="auto"/>
          </w:tcPr>
          <w:p w14:paraId="0B423312" w14:textId="77777777" w:rsidR="00411F11" w:rsidRPr="00616DFF" w:rsidRDefault="00411F11" w:rsidP="00E86E2E">
            <w:pPr>
              <w:widowControl w:val="0"/>
              <w:spacing w:before="60" w:after="60"/>
              <w:jc w:val="both"/>
              <w:rPr>
                <w:b/>
              </w:rPr>
            </w:pPr>
          </w:p>
          <w:p w14:paraId="05ADFD34" w14:textId="77777777" w:rsidR="00411F11" w:rsidRPr="00616DFF" w:rsidRDefault="00411F11" w:rsidP="00E86E2E">
            <w:pPr>
              <w:widowControl w:val="0"/>
              <w:spacing w:before="60" w:after="60"/>
              <w:jc w:val="both"/>
              <w:rPr>
                <w:b/>
              </w:rPr>
            </w:pPr>
          </w:p>
          <w:p w14:paraId="7ED76830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GV giao nhiệm vụ học tập</w:t>
            </w:r>
          </w:p>
          <w:p w14:paraId="28C4F166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701914" w:rsidRPr="00616DFF">
              <w:t xml:space="preserve">Chia lớp làm </w:t>
            </w:r>
            <w:r w:rsidR="008E1AC1" w:rsidRPr="00616DFF">
              <w:t>6</w:t>
            </w:r>
            <w:r w:rsidR="00701914" w:rsidRPr="00616DFF">
              <w:t xml:space="preserve"> nhóm (dãy bàn).</w:t>
            </w:r>
          </w:p>
          <w:p w14:paraId="266DA88D" w14:textId="77777777" w:rsidR="00701914" w:rsidRPr="00616DFF" w:rsidRDefault="00701914" w:rsidP="00E86E2E">
            <w:pPr>
              <w:widowControl w:val="0"/>
              <w:spacing w:before="60" w:after="60"/>
              <w:jc w:val="both"/>
            </w:pPr>
            <w:r w:rsidRPr="00616DFF">
              <w:t>- Họat động cá nhân theo nhóm</w:t>
            </w:r>
            <w:r w:rsidR="008E1AC1" w:rsidRPr="00616DFF">
              <w:t xml:space="preserve"> </w:t>
            </w:r>
            <w:r w:rsidRPr="00616DFF">
              <w:t>làm Bài 5 (SGKTr66):</w:t>
            </w:r>
          </w:p>
          <w:p w14:paraId="57E80289" w14:textId="77777777" w:rsidR="00701914" w:rsidRPr="00616DFF" w:rsidRDefault="00701914" w:rsidP="00E86E2E">
            <w:pPr>
              <w:widowControl w:val="0"/>
              <w:spacing w:before="60" w:after="60"/>
              <w:jc w:val="both"/>
            </w:pPr>
            <w:r w:rsidRPr="00616DFF">
              <w:t>+ Nhóm 1</w:t>
            </w:r>
            <w:r w:rsidR="008E1AC1" w:rsidRPr="00616DFF">
              <w:t>,4</w:t>
            </w:r>
            <w:r w:rsidRPr="00616DFF">
              <w:t>: Làm câu a.</w:t>
            </w:r>
          </w:p>
          <w:p w14:paraId="7AB62F63" w14:textId="77777777" w:rsidR="00701914" w:rsidRPr="00616DFF" w:rsidRDefault="00701914" w:rsidP="00E86E2E">
            <w:pPr>
              <w:widowControl w:val="0"/>
              <w:spacing w:before="60" w:after="60"/>
              <w:jc w:val="both"/>
            </w:pPr>
            <w:r w:rsidRPr="00616DFF">
              <w:t>+ Nhóm 2</w:t>
            </w:r>
            <w:r w:rsidR="008E1AC1" w:rsidRPr="00616DFF">
              <w:t>,5</w:t>
            </w:r>
            <w:r w:rsidRPr="00616DFF">
              <w:t>: Làm câu b.</w:t>
            </w:r>
          </w:p>
          <w:p w14:paraId="3A44DF34" w14:textId="77777777" w:rsidR="00701914" w:rsidRPr="00616DFF" w:rsidRDefault="00701914" w:rsidP="00E86E2E">
            <w:pPr>
              <w:widowControl w:val="0"/>
              <w:spacing w:before="60" w:after="60"/>
              <w:jc w:val="both"/>
            </w:pPr>
            <w:r w:rsidRPr="00616DFF">
              <w:t>+ Nhóm 3</w:t>
            </w:r>
            <w:r w:rsidR="008E1AC1" w:rsidRPr="00616DFF">
              <w:t>,6</w:t>
            </w:r>
            <w:r w:rsidRPr="00616DFF">
              <w:t>: Làm câu c.</w:t>
            </w:r>
          </w:p>
          <w:p w14:paraId="7F3399A4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HS thực hiện nhiệm vụ</w:t>
            </w:r>
          </w:p>
          <w:p w14:paraId="799A1AEA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7B6730" w:rsidRPr="00616DFF">
              <w:t>Cá nhân làm việc cá nhân theo nhóm (dãy bàn) làm Bài 5 (SGKTr66)</w:t>
            </w:r>
          </w:p>
          <w:p w14:paraId="28078A68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Báo cáo, thảo luận</w:t>
            </w:r>
          </w:p>
          <w:p w14:paraId="445573F3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7B6730" w:rsidRPr="00616DFF">
              <w:t xml:space="preserve">Đại diện mỗi nhóm một HS trưng bày sản phẩm. </w:t>
            </w:r>
          </w:p>
          <w:p w14:paraId="1D4E05A6" w14:textId="77777777" w:rsidR="007B6730" w:rsidRPr="00616DFF" w:rsidRDefault="007B6730" w:rsidP="00E86E2E">
            <w:pPr>
              <w:widowControl w:val="0"/>
              <w:spacing w:before="60" w:after="60"/>
              <w:jc w:val="both"/>
            </w:pPr>
            <w:r w:rsidRPr="00616DFF">
              <w:t>- HS khác quan sát, nhận xét đánh giá sản phẩm của các bạn.</w:t>
            </w:r>
          </w:p>
          <w:p w14:paraId="553B7903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Kết luận, nhận định</w:t>
            </w:r>
          </w:p>
          <w:p w14:paraId="659E3B68" w14:textId="77777777" w:rsidR="004C7164" w:rsidRPr="00616DFF" w:rsidRDefault="004C7164" w:rsidP="00E86E2E">
            <w:pPr>
              <w:widowControl w:val="0"/>
              <w:spacing w:before="60" w:after="60"/>
              <w:jc w:val="both"/>
              <w:rPr>
                <w:smallCaps/>
                <w:spacing w:val="-4"/>
              </w:rPr>
            </w:pPr>
            <w:r w:rsidRPr="00616DFF">
              <w:rPr>
                <w:spacing w:val="-4"/>
              </w:rPr>
              <w:t>-</w:t>
            </w:r>
            <w:r w:rsidR="007B6730" w:rsidRPr="00616DFF">
              <w:rPr>
                <w:spacing w:val="-4"/>
                <w:lang w:val="vi-VN"/>
              </w:rPr>
              <w:t xml:space="preserve"> GV khẳng định kết quả đúng, cách làm tối </w:t>
            </w:r>
            <w:r w:rsidR="007B6730" w:rsidRPr="00616DFF">
              <w:rPr>
                <w:spacing w:val="-4"/>
                <w:lang w:val="vi-VN"/>
              </w:rPr>
              <w:lastRenderedPageBreak/>
              <w:t>ưu và đánh giá mức độ hoàn thành của HS.</w:t>
            </w:r>
          </w:p>
        </w:tc>
        <w:tc>
          <w:tcPr>
            <w:tcW w:w="4961" w:type="dxa"/>
            <w:shd w:val="clear" w:color="auto" w:fill="auto"/>
          </w:tcPr>
          <w:p w14:paraId="025A0463" w14:textId="77777777" w:rsidR="004C7164" w:rsidRPr="00616DFF" w:rsidRDefault="004C7164" w:rsidP="00E86E2E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lastRenderedPageBreak/>
              <w:t>Dạ</w:t>
            </w:r>
            <w:r w:rsidR="00411F11" w:rsidRPr="00616DFF">
              <w:rPr>
                <w:b/>
              </w:rPr>
              <w:t>ng 2</w:t>
            </w:r>
            <w:r w:rsidRPr="00616DFF">
              <w:rPr>
                <w:b/>
              </w:rPr>
              <w:t>:</w:t>
            </w:r>
            <w:r w:rsidR="00411F11" w:rsidRPr="00616DFF">
              <w:rPr>
                <w:b/>
              </w:rPr>
              <w:t xml:space="preserve"> Phương trình bậc hai và công thức nghiệm</w:t>
            </w:r>
          </w:p>
          <w:p w14:paraId="52670A41" w14:textId="77777777" w:rsidR="004C7164" w:rsidRPr="00616DFF" w:rsidRDefault="00411F11" w:rsidP="00E86E2E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>Bài 5 (SGKTr66)</w:t>
            </w:r>
          </w:p>
          <w:p w14:paraId="5601339C" w14:textId="77777777" w:rsidR="00C20836" w:rsidRPr="00616DFF" w:rsidRDefault="00C20836" w:rsidP="00E86E2E">
            <w:pPr>
              <w:widowControl w:val="0"/>
              <w:spacing w:before="60" w:after="60"/>
              <w:jc w:val="both"/>
            </w:pPr>
            <w:r w:rsidRPr="00616DFF">
              <w:t xml:space="preserve">a) </w:t>
            </w:r>
            <w:r w:rsidRPr="00616DFF">
              <w:rPr>
                <w:position w:val="-6"/>
              </w:rPr>
              <w:object w:dxaOrig="1560" w:dyaOrig="320" w14:anchorId="3532B50B">
                <v:shape id="_x0000_i1106" type="#_x0000_t75" style="width:77pt;height:15.9pt" o:ole="">
                  <v:imagedata r:id="rId154" o:title=""/>
                </v:shape>
                <o:OLEObject Type="Embed" ProgID="Equation.DSMT4" ShapeID="_x0000_i1106" DrawAspect="Content" ObjectID="_1787205659" r:id="rId155"/>
              </w:object>
            </w:r>
          </w:p>
          <w:p w14:paraId="0725C9E8" w14:textId="77777777" w:rsidR="00C20836" w:rsidRPr="00616DFF" w:rsidRDefault="00C20836" w:rsidP="00E86E2E">
            <w:pPr>
              <w:widowControl w:val="0"/>
              <w:spacing w:before="60" w:after="60"/>
              <w:jc w:val="both"/>
            </w:pPr>
            <w:r w:rsidRPr="00616DFF">
              <w:t xml:space="preserve">Có </w:t>
            </w:r>
            <w:r w:rsidR="00E74CCD" w:rsidRPr="00616DFF">
              <w:rPr>
                <w:position w:val="-6"/>
              </w:rPr>
              <w:object w:dxaOrig="540" w:dyaOrig="279" w14:anchorId="755844E1">
                <v:shape id="_x0000_i1107" type="#_x0000_t75" style="width:26.8pt;height:14.25pt" o:ole="">
                  <v:imagedata r:id="rId156" o:title=""/>
                </v:shape>
                <o:OLEObject Type="Embed" ProgID="Equation.DSMT4" ShapeID="_x0000_i1107" DrawAspect="Content" ObjectID="_1787205660" r:id="rId157"/>
              </w:object>
            </w:r>
            <w:r w:rsidR="000D5941" w:rsidRPr="00616DFF">
              <w:t xml:space="preserve">; </w:t>
            </w:r>
            <w:r w:rsidR="00E74CCD" w:rsidRPr="00616DFF">
              <w:rPr>
                <w:position w:val="-10"/>
              </w:rPr>
              <w:object w:dxaOrig="760" w:dyaOrig="320" w14:anchorId="56575C6E">
                <v:shape id="_x0000_i1108" type="#_x0000_t75" style="width:37.65pt;height:15.9pt" o:ole="">
                  <v:imagedata r:id="rId158" o:title=""/>
                </v:shape>
                <o:OLEObject Type="Embed" ProgID="Equation.DSMT4" ShapeID="_x0000_i1108" DrawAspect="Content" ObjectID="_1787205661" r:id="rId159"/>
              </w:object>
            </w:r>
            <w:r w:rsidR="000D5941" w:rsidRPr="00616DFF">
              <w:t xml:space="preserve">; </w:t>
            </w:r>
            <w:r w:rsidR="00E74CCD" w:rsidRPr="00616DFF">
              <w:rPr>
                <w:position w:val="-6"/>
              </w:rPr>
              <w:object w:dxaOrig="680" w:dyaOrig="279" w14:anchorId="7081C8FE">
                <v:shape id="_x0000_i1109" type="#_x0000_t75" style="width:34.35pt;height:14.25pt" o:ole="">
                  <v:imagedata r:id="rId160" o:title=""/>
                </v:shape>
                <o:OLEObject Type="Embed" ProgID="Equation.DSMT4" ShapeID="_x0000_i1109" DrawAspect="Content" ObjectID="_1787205662" r:id="rId161"/>
              </w:object>
            </w:r>
          </w:p>
          <w:p w14:paraId="4FBF81C7" w14:textId="77777777" w:rsidR="00C20836" w:rsidRPr="00616DFF" w:rsidRDefault="00374F0E" w:rsidP="00E86E2E">
            <w:pPr>
              <w:widowControl w:val="0"/>
              <w:spacing w:before="60" w:after="60"/>
              <w:jc w:val="both"/>
            </w:pPr>
            <w:r w:rsidRPr="00616DFF">
              <w:rPr>
                <w:position w:val="-10"/>
              </w:rPr>
              <w:object w:dxaOrig="2920" w:dyaOrig="360" w14:anchorId="3E089ABB">
                <v:shape id="_x0000_i1110" type="#_x0000_t75" style="width:145.65pt;height:19.25pt" o:ole="">
                  <v:imagedata r:id="rId162" o:title=""/>
                </v:shape>
                <o:OLEObject Type="Embed" ProgID="Equation.DSMT4" ShapeID="_x0000_i1110" DrawAspect="Content" ObjectID="_1787205663" r:id="rId163"/>
              </w:object>
            </w:r>
          </w:p>
          <w:p w14:paraId="00E2877D" w14:textId="77777777" w:rsidR="00374F0E" w:rsidRPr="00616DFF" w:rsidRDefault="00374F0E" w:rsidP="00E86E2E">
            <w:pPr>
              <w:widowControl w:val="0"/>
              <w:spacing w:before="60" w:after="60"/>
              <w:jc w:val="both"/>
            </w:pPr>
            <w:r w:rsidRPr="00616DFF">
              <w:t>Do đó phương trình</w:t>
            </w:r>
            <w:r w:rsidR="00E63031" w:rsidRPr="00616DFF">
              <w:t xml:space="preserve"> đã cho có hai nghiệm phân biệt: </w:t>
            </w:r>
            <w:r w:rsidR="003F19B3" w:rsidRPr="00616DFF">
              <w:rPr>
                <w:position w:val="-24"/>
              </w:rPr>
              <w:object w:dxaOrig="2540" w:dyaOrig="680" w14:anchorId="6B24C57B">
                <v:shape id="_x0000_i1111" type="#_x0000_t75" style="width:126.4pt;height:34.35pt" o:ole="">
                  <v:imagedata r:id="rId164" o:title=""/>
                </v:shape>
                <o:OLEObject Type="Embed" ProgID="Equation.DSMT4" ShapeID="_x0000_i1111" DrawAspect="Content" ObjectID="_1787205664" r:id="rId165"/>
              </w:object>
            </w:r>
          </w:p>
          <w:p w14:paraId="0D7471DF" w14:textId="77777777" w:rsidR="00C20836" w:rsidRPr="00616DFF" w:rsidRDefault="00C20836" w:rsidP="00E86E2E">
            <w:pPr>
              <w:widowControl w:val="0"/>
              <w:spacing w:before="60" w:after="60"/>
              <w:jc w:val="both"/>
            </w:pPr>
            <w:r w:rsidRPr="00616DFF">
              <w:t xml:space="preserve">b) </w:t>
            </w:r>
            <w:r w:rsidRPr="00616DFF">
              <w:rPr>
                <w:position w:val="-6"/>
              </w:rPr>
              <w:object w:dxaOrig="1780" w:dyaOrig="320" w14:anchorId="7CB8FFCF">
                <v:shape id="_x0000_i1112" type="#_x0000_t75" style="width:88.75pt;height:15.9pt" o:ole="">
                  <v:imagedata r:id="rId166" o:title=""/>
                </v:shape>
                <o:OLEObject Type="Embed" ProgID="Equation.DSMT4" ShapeID="_x0000_i1112" DrawAspect="Content" ObjectID="_1787205665" r:id="rId167"/>
              </w:object>
            </w:r>
          </w:p>
          <w:p w14:paraId="474138FA" w14:textId="77777777" w:rsidR="00374F0E" w:rsidRPr="00616DFF" w:rsidRDefault="00374F0E" w:rsidP="00E86E2E">
            <w:pPr>
              <w:widowControl w:val="0"/>
              <w:spacing w:before="60" w:after="60"/>
              <w:jc w:val="both"/>
            </w:pPr>
            <w:r w:rsidRPr="00616DFF">
              <w:t xml:space="preserve">Có </w:t>
            </w:r>
            <w:r w:rsidR="00E74CCD" w:rsidRPr="00616DFF">
              <w:rPr>
                <w:position w:val="-6"/>
              </w:rPr>
              <w:object w:dxaOrig="560" w:dyaOrig="279" w14:anchorId="603A996A">
                <v:shape id="_x0000_i1113" type="#_x0000_t75" style="width:29.3pt;height:14.25pt" o:ole="">
                  <v:imagedata r:id="rId168" o:title=""/>
                </v:shape>
                <o:OLEObject Type="Embed" ProgID="Equation.DSMT4" ShapeID="_x0000_i1113" DrawAspect="Content" ObjectID="_1787205666" r:id="rId169"/>
              </w:object>
            </w:r>
            <w:r w:rsidR="00E74CCD" w:rsidRPr="00616DFF">
              <w:t xml:space="preserve">; </w:t>
            </w:r>
            <w:r w:rsidR="00E74CCD" w:rsidRPr="00616DFF">
              <w:rPr>
                <w:position w:val="-6"/>
              </w:rPr>
              <w:object w:dxaOrig="859" w:dyaOrig="279" w14:anchorId="431C6308">
                <v:shape id="_x0000_i1114" type="#_x0000_t75" style="width:42.7pt;height:14.25pt" o:ole="">
                  <v:imagedata r:id="rId170" o:title=""/>
                </v:shape>
                <o:OLEObject Type="Embed" ProgID="Equation.DSMT4" ShapeID="_x0000_i1114" DrawAspect="Content" ObjectID="_1787205667" r:id="rId171"/>
              </w:object>
            </w:r>
            <w:r w:rsidR="00E74CCD" w:rsidRPr="00616DFF">
              <w:t xml:space="preserve">; </w:t>
            </w:r>
            <w:r w:rsidR="00E74CCD" w:rsidRPr="00616DFF">
              <w:rPr>
                <w:position w:val="-6"/>
              </w:rPr>
              <w:object w:dxaOrig="639" w:dyaOrig="279" w14:anchorId="330FF67C">
                <v:shape id="_x0000_i1115" type="#_x0000_t75" style="width:31.8pt;height:14.25pt" o:ole="">
                  <v:imagedata r:id="rId172" o:title=""/>
                </v:shape>
                <o:OLEObject Type="Embed" ProgID="Equation.DSMT4" ShapeID="_x0000_i1115" DrawAspect="Content" ObjectID="_1787205668" r:id="rId173"/>
              </w:object>
            </w:r>
          </w:p>
          <w:p w14:paraId="2C33A04E" w14:textId="77777777" w:rsidR="00374F0E" w:rsidRPr="00616DFF" w:rsidRDefault="00374F0E" w:rsidP="00E86E2E">
            <w:pPr>
              <w:widowControl w:val="0"/>
              <w:spacing w:before="60" w:after="60"/>
              <w:jc w:val="both"/>
            </w:pPr>
            <w:r w:rsidRPr="00616DFF">
              <w:rPr>
                <w:position w:val="-10"/>
              </w:rPr>
              <w:object w:dxaOrig="2420" w:dyaOrig="360" w14:anchorId="066FBEF4">
                <v:shape id="_x0000_i1116" type="#_x0000_t75" style="width:121.4pt;height:19.25pt" o:ole="">
                  <v:imagedata r:id="rId174" o:title=""/>
                </v:shape>
                <o:OLEObject Type="Embed" ProgID="Equation.DSMT4" ShapeID="_x0000_i1116" DrawAspect="Content" ObjectID="_1787205669" r:id="rId175"/>
              </w:object>
            </w:r>
          </w:p>
          <w:p w14:paraId="5399AB73" w14:textId="77777777" w:rsidR="00374F0E" w:rsidRPr="00616DFF" w:rsidRDefault="00374F0E" w:rsidP="00E86E2E">
            <w:pPr>
              <w:widowControl w:val="0"/>
              <w:spacing w:before="60" w:after="60"/>
              <w:jc w:val="both"/>
            </w:pPr>
            <w:r w:rsidRPr="00616DFF">
              <w:t xml:space="preserve">Do đó phương trình </w:t>
            </w:r>
            <w:r w:rsidR="00E63031" w:rsidRPr="00616DFF">
              <w:t xml:space="preserve">đã cho </w:t>
            </w:r>
            <w:r w:rsidRPr="00616DFF">
              <w:t xml:space="preserve">có nghiệm kép: </w:t>
            </w:r>
            <w:r w:rsidRPr="00616DFF">
              <w:rPr>
                <w:position w:val="-24"/>
              </w:rPr>
              <w:object w:dxaOrig="1600" w:dyaOrig="620" w14:anchorId="07FD4A32">
                <v:shape id="_x0000_i1117" type="#_x0000_t75" style="width:80.35pt;height:31.8pt" o:ole="">
                  <v:imagedata r:id="rId176" o:title=""/>
                </v:shape>
                <o:OLEObject Type="Embed" ProgID="Equation.DSMT4" ShapeID="_x0000_i1117" DrawAspect="Content" ObjectID="_1787205670" r:id="rId177"/>
              </w:object>
            </w:r>
          </w:p>
          <w:p w14:paraId="49532FD2" w14:textId="77777777" w:rsidR="00C20836" w:rsidRPr="00616DFF" w:rsidRDefault="00C20836" w:rsidP="00E86E2E">
            <w:pPr>
              <w:widowControl w:val="0"/>
              <w:spacing w:before="60" w:after="60"/>
              <w:jc w:val="both"/>
            </w:pPr>
            <w:r w:rsidRPr="00616DFF">
              <w:t xml:space="preserve">c) </w:t>
            </w:r>
            <w:r w:rsidRPr="00616DFF">
              <w:rPr>
                <w:position w:val="-6"/>
              </w:rPr>
              <w:object w:dxaOrig="1640" w:dyaOrig="340" w14:anchorId="1B141272">
                <v:shape id="_x0000_i1118" type="#_x0000_t75" style="width:82.05pt;height:16.75pt" o:ole="">
                  <v:imagedata r:id="rId178" o:title=""/>
                </v:shape>
                <o:OLEObject Type="Embed" ProgID="Equation.DSMT4" ShapeID="_x0000_i1118" DrawAspect="Content" ObjectID="_1787205671" r:id="rId179"/>
              </w:object>
            </w:r>
          </w:p>
          <w:p w14:paraId="175E6B5A" w14:textId="77777777" w:rsidR="00E63031" w:rsidRPr="00616DFF" w:rsidRDefault="00E63031" w:rsidP="00E86E2E">
            <w:pPr>
              <w:widowControl w:val="0"/>
              <w:spacing w:before="60" w:after="60"/>
              <w:jc w:val="both"/>
            </w:pPr>
            <w:r w:rsidRPr="00616DFF">
              <w:t xml:space="preserve">Có </w:t>
            </w:r>
            <w:r w:rsidR="00E74CCD" w:rsidRPr="00616DFF">
              <w:rPr>
                <w:position w:val="-6"/>
              </w:rPr>
              <w:object w:dxaOrig="560" w:dyaOrig="279" w14:anchorId="6C144E51">
                <v:shape id="_x0000_i1119" type="#_x0000_t75" style="width:27.65pt;height:14.25pt" o:ole="">
                  <v:imagedata r:id="rId180" o:title=""/>
                </v:shape>
                <o:OLEObject Type="Embed" ProgID="Equation.DSMT4" ShapeID="_x0000_i1119" DrawAspect="Content" ObjectID="_1787205672" r:id="rId181"/>
              </w:object>
            </w:r>
            <w:r w:rsidR="00E74CCD" w:rsidRPr="00616DFF">
              <w:t xml:space="preserve">; </w:t>
            </w:r>
            <w:r w:rsidR="00E74CCD" w:rsidRPr="00616DFF">
              <w:rPr>
                <w:position w:val="-6"/>
              </w:rPr>
              <w:object w:dxaOrig="499" w:dyaOrig="279" w14:anchorId="620D6E63">
                <v:shape id="_x0000_i1120" type="#_x0000_t75" style="width:25.1pt;height:14.25pt" o:ole="">
                  <v:imagedata r:id="rId182" o:title=""/>
                </v:shape>
                <o:OLEObject Type="Embed" ProgID="Equation.DSMT4" ShapeID="_x0000_i1120" DrawAspect="Content" ObjectID="_1787205673" r:id="rId183"/>
              </w:object>
            </w:r>
            <w:r w:rsidR="00E74CCD" w:rsidRPr="00616DFF">
              <w:t xml:space="preserve">; </w:t>
            </w:r>
            <w:r w:rsidR="00E74CCD" w:rsidRPr="00616DFF">
              <w:rPr>
                <w:position w:val="-6"/>
              </w:rPr>
              <w:object w:dxaOrig="720" w:dyaOrig="340" w14:anchorId="3850BAA2">
                <v:shape id="_x0000_i1121" type="#_x0000_t75" style="width:36.85pt;height:17.6pt" o:ole="">
                  <v:imagedata r:id="rId184" o:title=""/>
                </v:shape>
                <o:OLEObject Type="Embed" ProgID="Equation.DSMT4" ShapeID="_x0000_i1121" DrawAspect="Content" ObjectID="_1787205674" r:id="rId185"/>
              </w:object>
            </w:r>
          </w:p>
          <w:p w14:paraId="1C4909EE" w14:textId="77777777" w:rsidR="00E63031" w:rsidRPr="00616DFF" w:rsidRDefault="00E63031" w:rsidP="00E86E2E">
            <w:pPr>
              <w:widowControl w:val="0"/>
              <w:spacing w:before="60" w:after="60"/>
              <w:jc w:val="both"/>
            </w:pPr>
            <w:r w:rsidRPr="00616DFF">
              <w:rPr>
                <w:position w:val="-10"/>
              </w:rPr>
              <w:object w:dxaOrig="3140" w:dyaOrig="380" w14:anchorId="0C14BD8F">
                <v:shape id="_x0000_i1122" type="#_x0000_t75" style="width:158.25pt;height:19.25pt" o:ole="">
                  <v:imagedata r:id="rId186" o:title=""/>
                </v:shape>
                <o:OLEObject Type="Embed" ProgID="Equation.DSMT4" ShapeID="_x0000_i1122" DrawAspect="Content" ObjectID="_1787205675" r:id="rId187"/>
              </w:object>
            </w:r>
          </w:p>
          <w:p w14:paraId="390EA5B6" w14:textId="77777777" w:rsidR="00E63031" w:rsidRPr="00616DFF" w:rsidRDefault="00E63031" w:rsidP="00E86E2E">
            <w:pPr>
              <w:widowControl w:val="0"/>
              <w:spacing w:before="60" w:after="60"/>
              <w:jc w:val="both"/>
            </w:pPr>
            <w:r w:rsidRPr="00616DFF">
              <w:t>Do đó phương trình đã cho vô nghiệm.</w:t>
            </w:r>
          </w:p>
        </w:tc>
      </w:tr>
      <w:tr w:rsidR="00616DFF" w:rsidRPr="00616DFF" w14:paraId="662EADBE" w14:textId="77777777" w:rsidTr="00AA1D18">
        <w:tc>
          <w:tcPr>
            <w:tcW w:w="4395" w:type="dxa"/>
            <w:shd w:val="clear" w:color="auto" w:fill="auto"/>
          </w:tcPr>
          <w:p w14:paraId="21DAF945" w14:textId="77777777" w:rsidR="008A5BF5" w:rsidRPr="00616DFF" w:rsidRDefault="008A5BF5" w:rsidP="008A5BF5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lastRenderedPageBreak/>
              <w:t>* GV giao nhiệm vụ học tập</w:t>
            </w:r>
          </w:p>
          <w:p w14:paraId="689981CA" w14:textId="77777777" w:rsidR="008A5BF5" w:rsidRPr="00616DFF" w:rsidRDefault="008A5BF5" w:rsidP="008A5BF5">
            <w:pPr>
              <w:widowControl w:val="0"/>
              <w:spacing w:before="60" w:after="60"/>
              <w:jc w:val="both"/>
            </w:pPr>
            <w:r w:rsidRPr="00616DFF">
              <w:t>+ Hãy nhắc lại định lý Viet và các bước giải bài toán bằng cách lập phương trình.</w:t>
            </w:r>
          </w:p>
          <w:p w14:paraId="64151C4A" w14:textId="77777777" w:rsidR="008A5BF5" w:rsidRPr="00616DFF" w:rsidRDefault="008A5BF5" w:rsidP="008A5BF5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HS thực hiện nhiệm vụ</w:t>
            </w:r>
          </w:p>
          <w:p w14:paraId="18EB3108" w14:textId="77777777" w:rsidR="008A5BF5" w:rsidRPr="00616DFF" w:rsidRDefault="008A5BF5" w:rsidP="008A5BF5">
            <w:pPr>
              <w:widowControl w:val="0"/>
              <w:spacing w:before="60" w:after="60"/>
              <w:jc w:val="both"/>
            </w:pPr>
            <w:r w:rsidRPr="00616DFF">
              <w:t>- HS trả lời câu hỏi</w:t>
            </w:r>
          </w:p>
          <w:p w14:paraId="11C4B3D6" w14:textId="77777777" w:rsidR="008A5BF5" w:rsidRPr="00616DFF" w:rsidRDefault="008A5BF5" w:rsidP="008A5BF5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Báo cáo, thảo luận</w:t>
            </w:r>
          </w:p>
          <w:p w14:paraId="4233C77F" w14:textId="77777777" w:rsidR="008A5BF5" w:rsidRPr="00616DFF" w:rsidRDefault="008A5BF5" w:rsidP="008A5BF5">
            <w:pPr>
              <w:widowControl w:val="0"/>
              <w:spacing w:before="60" w:after="60"/>
              <w:jc w:val="both"/>
            </w:pPr>
            <w:r w:rsidRPr="00616DFF">
              <w:t>- Cả lớp lắng nghe, nhận xét, đánh giá</w:t>
            </w:r>
          </w:p>
          <w:p w14:paraId="57793A29" w14:textId="77777777" w:rsidR="008A5BF5" w:rsidRPr="00616DFF" w:rsidRDefault="008A5BF5" w:rsidP="008A5BF5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Kết luận, nhận định</w:t>
            </w:r>
          </w:p>
          <w:p w14:paraId="60B92DBB" w14:textId="77777777" w:rsidR="008A5BF5" w:rsidRPr="00616DFF" w:rsidRDefault="008A5BF5" w:rsidP="00B60F62">
            <w:pPr>
              <w:widowControl w:val="0"/>
              <w:spacing w:before="60" w:after="60"/>
              <w:rPr>
                <w:b/>
              </w:rPr>
            </w:pPr>
            <w:r w:rsidRPr="00616DFF">
              <w:t xml:space="preserve">- GV nhận định kết quả và </w:t>
            </w:r>
            <w:r w:rsidRPr="00616DFF">
              <w:rPr>
                <w:bCs/>
              </w:rPr>
              <w:t xml:space="preserve">hệ thống hóa kiến thức về: </w:t>
            </w:r>
            <w:r w:rsidRPr="00616DFF">
              <w:t>Định lí Viète và giải bài toán bằng cách lập phương trình bậc hai.</w:t>
            </w:r>
          </w:p>
        </w:tc>
        <w:tc>
          <w:tcPr>
            <w:tcW w:w="4961" w:type="dxa"/>
            <w:shd w:val="clear" w:color="auto" w:fill="auto"/>
          </w:tcPr>
          <w:p w14:paraId="3B1C3BEC" w14:textId="77777777" w:rsidR="008A5BF5" w:rsidRPr="00616DFF" w:rsidRDefault="008A5BF5" w:rsidP="008A5BF5">
            <w:pPr>
              <w:widowControl w:val="0"/>
              <w:tabs>
                <w:tab w:val="left" w:pos="1830"/>
              </w:tabs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ab/>
            </w:r>
            <w:r w:rsidRPr="00616DFF">
              <w:rPr>
                <w:noProof/>
                <w:lang w:eastAsia="en-US"/>
              </w:rPr>
              <w:drawing>
                <wp:inline distT="0" distB="0" distL="0" distR="0" wp14:anchorId="12B8CF39" wp14:editId="56F280FE">
                  <wp:extent cx="2959907" cy="1737417"/>
                  <wp:effectExtent l="0" t="0" r="0" b="0"/>
                  <wp:docPr id="165375315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409" cy="17500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4533902B" w14:textId="77777777" w:rsidR="008A5BF5" w:rsidRPr="00616DFF" w:rsidRDefault="008A5BF5" w:rsidP="008A5BF5">
            <w:pPr>
              <w:widowControl w:val="0"/>
              <w:tabs>
                <w:tab w:val="left" w:pos="1830"/>
              </w:tabs>
              <w:spacing w:before="60" w:after="60"/>
              <w:jc w:val="both"/>
              <w:rPr>
                <w:b/>
              </w:rPr>
            </w:pPr>
            <w:r w:rsidRPr="00616DFF">
              <w:rPr>
                <w:b/>
                <w:noProof/>
                <w:lang w:eastAsia="en-US"/>
              </w:rPr>
              <w:drawing>
                <wp:inline distT="0" distB="0" distL="0" distR="0" wp14:anchorId="304B6E76" wp14:editId="58D964B4">
                  <wp:extent cx="2254103" cy="2138205"/>
                  <wp:effectExtent l="0" t="0" r="0" b="0"/>
                  <wp:docPr id="21" name="Picture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DE43101-A21A-F3C3-9AB7-ECB7EC77657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>
                            <a:extLst>
                              <a:ext uri="{FF2B5EF4-FFF2-40B4-BE49-F238E27FC236}">
                                <a16:creationId xmlns:a16="http://schemas.microsoft.com/office/drawing/2014/main" id="{ADE43101-A21A-F3C3-9AB7-ECB7EC77657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9467" cy="2162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6DFF" w:rsidRPr="00616DFF" w14:paraId="4660C9A3" w14:textId="77777777" w:rsidTr="00AA1D18">
        <w:tc>
          <w:tcPr>
            <w:tcW w:w="4395" w:type="dxa"/>
            <w:shd w:val="clear" w:color="auto" w:fill="auto"/>
          </w:tcPr>
          <w:p w14:paraId="27CC2FFC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 xml:space="preserve">* GV giao nhiệm vụ học tập </w:t>
            </w:r>
          </w:p>
          <w:p w14:paraId="5F59A7D8" w14:textId="77777777" w:rsidR="00B60F62" w:rsidRPr="00616DFF" w:rsidRDefault="00B60F62" w:rsidP="00B60F6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0" w:after="60"/>
              <w:jc w:val="both"/>
            </w:pPr>
            <w:r w:rsidRPr="00616DFF">
              <w:t>- Hoạt động cá nhân Bài 6,7 (SGKTr66) sau đó hoạt động cặp đôi chấm chéo.</w:t>
            </w:r>
          </w:p>
          <w:p w14:paraId="0D88E662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HS thực hiện nhiệm vụ</w:t>
            </w:r>
          </w:p>
          <w:p w14:paraId="57FAFA11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- Cá nhân HS làm Bài 6,7 (SGKTr66) vào vở.</w:t>
            </w:r>
          </w:p>
          <w:p w14:paraId="52584E6B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- Sau khi GV trình chiếu kết quả, HS hoạt động cặp đôi chấm chéo.</w:t>
            </w:r>
          </w:p>
          <w:p w14:paraId="20C53C75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Báo cáo, thảo luận</w:t>
            </w:r>
          </w:p>
          <w:p w14:paraId="49AD2953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- Các cặp đôi báo cáo kết quả, nhận xét đánh giá SP của bạn.</w:t>
            </w:r>
          </w:p>
          <w:p w14:paraId="1317204F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Kết luận, nhận định</w:t>
            </w:r>
          </w:p>
          <w:p w14:paraId="793F314A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t>- GV nhận xét, đánh giá, ghi nhận kết quả của HS</w:t>
            </w:r>
          </w:p>
        </w:tc>
        <w:tc>
          <w:tcPr>
            <w:tcW w:w="4961" w:type="dxa"/>
            <w:shd w:val="clear" w:color="auto" w:fill="auto"/>
          </w:tcPr>
          <w:p w14:paraId="0852E5BD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 xml:space="preserve">Dạng 3: Ứng dụng của Định lí Viète </w:t>
            </w:r>
          </w:p>
          <w:p w14:paraId="6F442EE4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  <w:lang w:val="fr-FR"/>
              </w:rPr>
            </w:pPr>
            <w:r w:rsidRPr="00616DFF">
              <w:rPr>
                <w:b/>
                <w:lang w:val="fr-FR"/>
              </w:rPr>
              <w:t>Bài 6 (SGKTr66)</w:t>
            </w:r>
          </w:p>
          <w:p w14:paraId="25C7D99D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  <w:lang w:val="fr-FR"/>
              </w:rPr>
            </w:pPr>
            <w:r w:rsidRPr="00616DFF">
              <w:rPr>
                <w:lang w:val="fr-FR"/>
              </w:rPr>
              <w:t>a)</w:t>
            </w:r>
            <w:r w:rsidRPr="00616DFF">
              <w:rPr>
                <w:b/>
                <w:lang w:val="fr-FR"/>
              </w:rPr>
              <w:t xml:space="preserve"> </w:t>
            </w:r>
            <w:r w:rsidRPr="00616DFF">
              <w:rPr>
                <w:b/>
                <w:position w:val="-6"/>
              </w:rPr>
              <w:object w:dxaOrig="1440" w:dyaOrig="320" w14:anchorId="26F9444E">
                <v:shape id="_x0000_i1123" type="#_x0000_t75" style="width:1in;height:17.6pt" o:ole="">
                  <v:imagedata r:id="rId189" o:title=""/>
                </v:shape>
                <o:OLEObject Type="Embed" ProgID="Equation.DSMT4" ShapeID="_x0000_i1123" DrawAspect="Content" ObjectID="_1787205676" r:id="rId190"/>
              </w:object>
            </w:r>
          </w:p>
          <w:p w14:paraId="7EF42E61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Có </w:t>
            </w:r>
            <w:r w:rsidRPr="00616DFF">
              <w:rPr>
                <w:position w:val="-6"/>
              </w:rPr>
              <w:object w:dxaOrig="520" w:dyaOrig="279" w14:anchorId="43BE21ED">
                <v:shape id="_x0000_i1124" type="#_x0000_t75" style="width:26.8pt;height:15.05pt" o:ole="">
                  <v:imagedata r:id="rId191" o:title=""/>
                </v:shape>
                <o:OLEObject Type="Embed" ProgID="Equation.DSMT4" ShapeID="_x0000_i1124" DrawAspect="Content" ObjectID="_1787205677" r:id="rId192"/>
              </w:object>
            </w:r>
            <w:r w:rsidRPr="00616DFF">
              <w:rPr>
                <w:lang w:val="fr-FR"/>
              </w:rPr>
              <w:t xml:space="preserve">; </w:t>
            </w:r>
            <w:r w:rsidRPr="00616DFF">
              <w:rPr>
                <w:position w:val="-6"/>
              </w:rPr>
              <w:object w:dxaOrig="680" w:dyaOrig="279" w14:anchorId="702866C6">
                <v:shape id="_x0000_i1125" type="#_x0000_t75" style="width:34.35pt;height:15.05pt" o:ole="">
                  <v:imagedata r:id="rId193" o:title=""/>
                </v:shape>
                <o:OLEObject Type="Embed" ProgID="Equation.DSMT4" ShapeID="_x0000_i1125" DrawAspect="Content" ObjectID="_1787205678" r:id="rId194"/>
              </w:object>
            </w:r>
            <w:r w:rsidRPr="00616DFF">
              <w:rPr>
                <w:lang w:val="fr-FR"/>
              </w:rPr>
              <w:t xml:space="preserve">; </w:t>
            </w:r>
            <w:r w:rsidRPr="00616DFF">
              <w:rPr>
                <w:position w:val="-6"/>
              </w:rPr>
              <w:object w:dxaOrig="540" w:dyaOrig="279" w14:anchorId="58FBA66D">
                <v:shape id="_x0000_i1126" type="#_x0000_t75" style="width:27.65pt;height:15.05pt" o:ole="">
                  <v:imagedata r:id="rId195" o:title=""/>
                </v:shape>
                <o:OLEObject Type="Embed" ProgID="Equation.DSMT4" ShapeID="_x0000_i1126" DrawAspect="Content" ObjectID="_1787205679" r:id="rId196"/>
              </w:object>
            </w:r>
          </w:p>
          <w:p w14:paraId="78A430FA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Ta thấy </w:t>
            </w:r>
            <w:r w:rsidRPr="00616DFF">
              <w:rPr>
                <w:position w:val="-14"/>
              </w:rPr>
              <w:object w:dxaOrig="2500" w:dyaOrig="400" w14:anchorId="492C7E09">
                <v:shape id="_x0000_i1127" type="#_x0000_t75" style="width:124.75pt;height:20.1pt" o:ole="">
                  <v:imagedata r:id="rId197" o:title=""/>
                </v:shape>
                <o:OLEObject Type="Embed" ProgID="Equation.DSMT4" ShapeID="_x0000_i1127" DrawAspect="Content" ObjectID="_1787205680" r:id="rId198"/>
              </w:object>
            </w:r>
          </w:p>
          <w:p w14:paraId="4DF7DCD5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Do đó phương trình có hai nghiệm: </w:t>
            </w:r>
          </w:p>
          <w:p w14:paraId="38DFB484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position w:val="-12"/>
              </w:rPr>
              <w:object w:dxaOrig="580" w:dyaOrig="360" w14:anchorId="4AEC0253">
                <v:shape id="_x0000_i1128" type="#_x0000_t75" style="width:29.3pt;height:19.25pt" o:ole="">
                  <v:imagedata r:id="rId199" o:title=""/>
                </v:shape>
                <o:OLEObject Type="Embed" ProgID="Equation.DSMT4" ShapeID="_x0000_i1128" DrawAspect="Content" ObjectID="_1787205681" r:id="rId200"/>
              </w:object>
            </w:r>
            <w:r w:rsidRPr="00616DFF">
              <w:rPr>
                <w:lang w:val="fr-FR"/>
              </w:rPr>
              <w:t xml:space="preserve"> và </w:t>
            </w:r>
            <w:r w:rsidRPr="00616DFF">
              <w:rPr>
                <w:position w:val="-24"/>
              </w:rPr>
              <w:object w:dxaOrig="1040" w:dyaOrig="620" w14:anchorId="5B2208EF">
                <v:shape id="_x0000_i1129" type="#_x0000_t75" style="width:51.9pt;height:31.8pt" o:ole="">
                  <v:imagedata r:id="rId201" o:title=""/>
                </v:shape>
                <o:OLEObject Type="Embed" ProgID="Equation.DSMT4" ShapeID="_x0000_i1129" DrawAspect="Content" ObjectID="_1787205682" r:id="rId202"/>
              </w:object>
            </w:r>
          </w:p>
          <w:p w14:paraId="791CFD52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b) </w:t>
            </w:r>
            <w:r w:rsidRPr="00616DFF">
              <w:rPr>
                <w:position w:val="-6"/>
              </w:rPr>
              <w:object w:dxaOrig="1680" w:dyaOrig="320" w14:anchorId="43BDB069">
                <v:shape id="_x0000_i1130" type="#_x0000_t75" style="width:82.9pt;height:17.6pt" o:ole="">
                  <v:imagedata r:id="rId203" o:title=""/>
                </v:shape>
                <o:OLEObject Type="Embed" ProgID="Equation.DSMT4" ShapeID="_x0000_i1130" DrawAspect="Content" ObjectID="_1787205683" r:id="rId204"/>
              </w:object>
            </w:r>
          </w:p>
          <w:p w14:paraId="682F3D08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Có </w:t>
            </w:r>
            <w:r w:rsidRPr="00616DFF">
              <w:rPr>
                <w:position w:val="-6"/>
              </w:rPr>
              <w:object w:dxaOrig="680" w:dyaOrig="279" w14:anchorId="5F258216">
                <v:shape id="_x0000_i1131" type="#_x0000_t75" style="width:34.35pt;height:15.05pt" o:ole="">
                  <v:imagedata r:id="rId205" o:title=""/>
                </v:shape>
                <o:OLEObject Type="Embed" ProgID="Equation.DSMT4" ShapeID="_x0000_i1131" DrawAspect="Content" ObjectID="_1787205684" r:id="rId206"/>
              </w:object>
            </w:r>
            <w:r w:rsidRPr="00616DFF">
              <w:rPr>
                <w:lang w:val="fr-FR"/>
              </w:rPr>
              <w:t xml:space="preserve">; </w:t>
            </w:r>
            <w:r w:rsidRPr="00616DFF">
              <w:rPr>
                <w:position w:val="-6"/>
              </w:rPr>
              <w:object w:dxaOrig="540" w:dyaOrig="279" w14:anchorId="3CFC6CF2">
                <v:shape id="_x0000_i1132" type="#_x0000_t75" style="width:26.8pt;height:15.05pt" o:ole="">
                  <v:imagedata r:id="rId207" o:title=""/>
                </v:shape>
                <o:OLEObject Type="Embed" ProgID="Equation.DSMT4" ShapeID="_x0000_i1132" DrawAspect="Content" ObjectID="_1787205685" r:id="rId208"/>
              </w:object>
            </w:r>
            <w:r w:rsidRPr="00616DFF">
              <w:rPr>
                <w:lang w:val="fr-FR"/>
              </w:rPr>
              <w:t xml:space="preserve">; </w:t>
            </w:r>
            <w:r w:rsidRPr="00616DFF">
              <w:rPr>
                <w:position w:val="-6"/>
              </w:rPr>
              <w:object w:dxaOrig="520" w:dyaOrig="279" w14:anchorId="3AEC496B">
                <v:shape id="_x0000_i1133" type="#_x0000_t75" style="width:26.8pt;height:15.05pt" o:ole="">
                  <v:imagedata r:id="rId209" o:title=""/>
                </v:shape>
                <o:OLEObject Type="Embed" ProgID="Equation.DSMT4" ShapeID="_x0000_i1133" DrawAspect="Content" ObjectID="_1787205686" r:id="rId210"/>
              </w:object>
            </w:r>
          </w:p>
          <w:p w14:paraId="77453AB0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Ta thấy </w:t>
            </w:r>
            <w:r w:rsidRPr="00616DFF">
              <w:rPr>
                <w:position w:val="-6"/>
              </w:rPr>
              <w:object w:dxaOrig="2320" w:dyaOrig="279" w14:anchorId="15C96EFB">
                <v:shape id="_x0000_i1134" type="#_x0000_t75" style="width:116.35pt;height:14.25pt" o:ole="">
                  <v:imagedata r:id="rId211" o:title=""/>
                </v:shape>
                <o:OLEObject Type="Embed" ProgID="Equation.DSMT4" ShapeID="_x0000_i1134" DrawAspect="Content" ObjectID="_1787205687" r:id="rId212"/>
              </w:object>
            </w:r>
          </w:p>
          <w:p w14:paraId="35E96986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Do đó phương trình có hai nghiệm: </w:t>
            </w:r>
          </w:p>
          <w:p w14:paraId="56820F9F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12"/>
              </w:rPr>
              <w:object w:dxaOrig="740" w:dyaOrig="360" w14:anchorId="6BB3563E">
                <v:shape id="_x0000_i1135" type="#_x0000_t75" style="width:36.85pt;height:19.25pt" o:ole="">
                  <v:imagedata r:id="rId213" o:title=""/>
                </v:shape>
                <o:OLEObject Type="Embed" ProgID="Equation.DSMT4" ShapeID="_x0000_i1135" DrawAspect="Content" ObjectID="_1787205688" r:id="rId214"/>
              </w:object>
            </w:r>
            <w:r w:rsidRPr="00616DFF">
              <w:t xml:space="preserve"> và </w:t>
            </w:r>
            <w:r w:rsidRPr="00616DFF">
              <w:rPr>
                <w:position w:val="-24"/>
              </w:rPr>
              <w:object w:dxaOrig="1200" w:dyaOrig="620" w14:anchorId="5A00782A">
                <v:shape id="_x0000_i1136" type="#_x0000_t75" style="width:61.1pt;height:31.8pt" o:ole="">
                  <v:imagedata r:id="rId215" o:title=""/>
                </v:shape>
                <o:OLEObject Type="Embed" ProgID="Equation.DSMT4" ShapeID="_x0000_i1136" DrawAspect="Content" ObjectID="_1787205689" r:id="rId216"/>
              </w:object>
            </w:r>
          </w:p>
          <w:p w14:paraId="569E2DB6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c)  </w:t>
            </w:r>
            <w:r w:rsidRPr="00616DFF">
              <w:rPr>
                <w:position w:val="-24"/>
              </w:rPr>
              <w:object w:dxaOrig="1719" w:dyaOrig="620" w14:anchorId="5F0ED5F9">
                <v:shape id="_x0000_i1137" type="#_x0000_t75" style="width:86.25pt;height:31.8pt" o:ole="">
                  <v:imagedata r:id="rId217" o:title=""/>
                </v:shape>
                <o:OLEObject Type="Embed" ProgID="Equation.DSMT4" ShapeID="_x0000_i1137" DrawAspect="Content" ObjectID="_1787205690" r:id="rId218"/>
              </w:object>
            </w:r>
          </w:p>
          <w:p w14:paraId="0D4C8EFD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     </w:t>
            </w:r>
            <w:r w:rsidRPr="00616DFF">
              <w:rPr>
                <w:position w:val="-6"/>
              </w:rPr>
              <w:object w:dxaOrig="1440" w:dyaOrig="320" w14:anchorId="57338ED1">
                <v:shape id="_x0000_i1138" type="#_x0000_t75" style="width:1in;height:17.6pt" o:ole="">
                  <v:imagedata r:id="rId219" o:title=""/>
                </v:shape>
                <o:OLEObject Type="Embed" ProgID="Equation.DSMT4" ShapeID="_x0000_i1138" DrawAspect="Content" ObjectID="_1787205691" r:id="rId220"/>
              </w:object>
            </w:r>
          </w:p>
          <w:p w14:paraId="4D163AA7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Có </w:t>
            </w:r>
            <w:r w:rsidRPr="00616DFF">
              <w:rPr>
                <w:position w:val="-6"/>
              </w:rPr>
              <w:object w:dxaOrig="560" w:dyaOrig="279" w14:anchorId="6FFACE33">
                <v:shape id="_x0000_i1139" type="#_x0000_t75" style="width:29.3pt;height:15.05pt" o:ole="">
                  <v:imagedata r:id="rId221" o:title=""/>
                </v:shape>
                <o:OLEObject Type="Embed" ProgID="Equation.DSMT4" ShapeID="_x0000_i1139" DrawAspect="Content" ObjectID="_1787205692" r:id="rId222"/>
              </w:object>
            </w:r>
            <w:r w:rsidRPr="00616DFF">
              <w:t xml:space="preserve">; </w:t>
            </w:r>
            <w:r w:rsidRPr="00616DFF">
              <w:rPr>
                <w:position w:val="-6"/>
              </w:rPr>
              <w:object w:dxaOrig="499" w:dyaOrig="279" w14:anchorId="03C57869">
                <v:shape id="_x0000_i1140" type="#_x0000_t75" style="width:25.1pt;height:15.05pt" o:ole="">
                  <v:imagedata r:id="rId182" o:title=""/>
                </v:shape>
                <o:OLEObject Type="Embed" ProgID="Equation.DSMT4" ShapeID="_x0000_i1140" DrawAspect="Content" ObjectID="_1787205693" r:id="rId223"/>
              </w:object>
            </w:r>
            <w:r w:rsidRPr="00616DFF">
              <w:t xml:space="preserve">; </w:t>
            </w:r>
            <w:r w:rsidRPr="00616DFF">
              <w:rPr>
                <w:position w:val="-6"/>
              </w:rPr>
              <w:object w:dxaOrig="660" w:dyaOrig="279" w14:anchorId="49A90D9D">
                <v:shape id="_x0000_i1141" type="#_x0000_t75" style="width:34.35pt;height:15.05pt" o:ole="">
                  <v:imagedata r:id="rId224" o:title=""/>
                </v:shape>
                <o:OLEObject Type="Embed" ProgID="Equation.DSMT4" ShapeID="_x0000_i1141" DrawAspect="Content" ObjectID="_1787205694" r:id="rId225"/>
              </w:object>
            </w:r>
          </w:p>
          <w:p w14:paraId="68D50217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lastRenderedPageBreak/>
              <w:t xml:space="preserve">Ta thấy </w:t>
            </w:r>
            <w:r w:rsidRPr="00616DFF">
              <w:rPr>
                <w:position w:val="-10"/>
              </w:rPr>
              <w:object w:dxaOrig="2480" w:dyaOrig="320" w14:anchorId="757C2616">
                <v:shape id="_x0000_i1142" type="#_x0000_t75" style="width:123.9pt;height:17.6pt" o:ole="">
                  <v:imagedata r:id="rId226" o:title=""/>
                </v:shape>
                <o:OLEObject Type="Embed" ProgID="Equation.DSMT4" ShapeID="_x0000_i1142" DrawAspect="Content" ObjectID="_1787205695" r:id="rId227"/>
              </w:object>
            </w:r>
          </w:p>
          <w:p w14:paraId="4EBE1C00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Do đó phương trình có hai nghiệm: </w:t>
            </w:r>
          </w:p>
          <w:p w14:paraId="6E44F833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12"/>
              </w:rPr>
              <w:object w:dxaOrig="580" w:dyaOrig="360" w14:anchorId="36CE02F8">
                <v:shape id="_x0000_i1143" type="#_x0000_t75" style="width:29.3pt;height:19.25pt" o:ole="">
                  <v:imagedata r:id="rId199" o:title=""/>
                </v:shape>
                <o:OLEObject Type="Embed" ProgID="Equation.DSMT4" ShapeID="_x0000_i1143" DrawAspect="Content" ObjectID="_1787205696" r:id="rId228"/>
              </w:object>
            </w:r>
            <w:r w:rsidRPr="00616DFF">
              <w:t xml:space="preserve"> và </w:t>
            </w:r>
            <w:r w:rsidRPr="00616DFF">
              <w:rPr>
                <w:position w:val="-24"/>
              </w:rPr>
              <w:object w:dxaOrig="800" w:dyaOrig="620" w14:anchorId="1854AA01">
                <v:shape id="_x0000_i1144" type="#_x0000_t75" style="width:40.2pt;height:31.8pt" o:ole="">
                  <v:imagedata r:id="rId229" o:title=""/>
                </v:shape>
                <o:OLEObject Type="Embed" ProgID="Equation.DSMT4" ShapeID="_x0000_i1144" DrawAspect="Content" ObjectID="_1787205697" r:id="rId230"/>
              </w:object>
            </w:r>
          </w:p>
          <w:p w14:paraId="66F2B250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>Bài 7 (SGKTr66)</w:t>
            </w:r>
          </w:p>
          <w:p w14:paraId="07AF9596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Hai số có tổng là </w:t>
            </w:r>
            <w:r w:rsidRPr="00616DFF">
              <w:rPr>
                <w:position w:val="-6"/>
              </w:rPr>
              <w:object w:dxaOrig="499" w:dyaOrig="340" w14:anchorId="030AADE7">
                <v:shape id="_x0000_i1145" type="#_x0000_t75" style="width:25.1pt;height:16.75pt" o:ole="">
                  <v:imagedata r:id="rId231" o:title=""/>
                </v:shape>
                <o:OLEObject Type="Embed" ProgID="Equation.DSMT4" ShapeID="_x0000_i1145" DrawAspect="Content" ObjectID="_1787205698" r:id="rId232"/>
              </w:object>
            </w:r>
            <w:r w:rsidRPr="00616DFF">
              <w:t xml:space="preserve"> và có tích là </w:t>
            </w:r>
            <w:r w:rsidRPr="00616DFF">
              <w:rPr>
                <w:position w:val="-6"/>
              </w:rPr>
              <w:object w:dxaOrig="200" w:dyaOrig="279" w14:anchorId="4BBE199C">
                <v:shape id="_x0000_i1146" type="#_x0000_t75" style="width:10.05pt;height:14.25pt" o:ole="">
                  <v:imagedata r:id="rId233" o:title=""/>
                </v:shape>
                <o:OLEObject Type="Embed" ProgID="Equation.DSMT4" ShapeID="_x0000_i1146" DrawAspect="Content" ObjectID="_1787205699" r:id="rId234"/>
              </w:object>
            </w:r>
            <w:r w:rsidRPr="00616DFF">
              <w:t xml:space="preserve"> nên hai số là nghiệm của phương trình:</w:t>
            </w:r>
          </w:p>
          <w:p w14:paraId="760A4BE5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6"/>
              </w:rPr>
              <w:object w:dxaOrig="1740" w:dyaOrig="340" w14:anchorId="56E95355">
                <v:shape id="_x0000_i1147" type="#_x0000_t75" style="width:87.05pt;height:16.75pt" o:ole="">
                  <v:imagedata r:id="rId235" o:title=""/>
                </v:shape>
                <o:OLEObject Type="Embed" ProgID="Equation.DSMT4" ShapeID="_x0000_i1147" DrawAspect="Content" ObjectID="_1787205700" r:id="rId236"/>
              </w:object>
            </w:r>
          </w:p>
          <w:p w14:paraId="040E7712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Có </w:t>
            </w:r>
            <w:r w:rsidRPr="00616DFF">
              <w:rPr>
                <w:position w:val="-6"/>
              </w:rPr>
              <w:object w:dxaOrig="520" w:dyaOrig="279" w14:anchorId="502ED6AB">
                <v:shape id="_x0000_i1148" type="#_x0000_t75" style="width:26.8pt;height:14.25pt" o:ole="">
                  <v:imagedata r:id="rId191" o:title=""/>
                </v:shape>
                <o:OLEObject Type="Embed" ProgID="Equation.DSMT4" ShapeID="_x0000_i1148" DrawAspect="Content" ObjectID="_1787205701" r:id="rId237"/>
              </w:object>
            </w:r>
            <w:r w:rsidRPr="00616DFF">
              <w:t xml:space="preserve">; </w:t>
            </w:r>
            <w:r w:rsidRPr="00616DFF">
              <w:rPr>
                <w:position w:val="-6"/>
              </w:rPr>
              <w:object w:dxaOrig="1040" w:dyaOrig="340" w14:anchorId="2FEE4274">
                <v:shape id="_x0000_i1149" type="#_x0000_t75" style="width:52.75pt;height:17.6pt" o:ole="">
                  <v:imagedata r:id="rId238" o:title=""/>
                </v:shape>
                <o:OLEObject Type="Embed" ProgID="Equation.DSMT4" ShapeID="_x0000_i1149" DrawAspect="Content" ObjectID="_1787205702" r:id="rId239"/>
              </w:object>
            </w:r>
            <w:r w:rsidRPr="00616DFF">
              <w:t xml:space="preserve">; </w:t>
            </w:r>
            <w:r w:rsidRPr="00616DFF">
              <w:rPr>
                <w:position w:val="-6"/>
              </w:rPr>
              <w:object w:dxaOrig="540" w:dyaOrig="279" w14:anchorId="627817EE">
                <v:shape id="_x0000_i1150" type="#_x0000_t75" style="width:26.8pt;height:14.25pt" o:ole="">
                  <v:imagedata r:id="rId240" o:title=""/>
                </v:shape>
                <o:OLEObject Type="Embed" ProgID="Equation.DSMT4" ShapeID="_x0000_i1150" DrawAspect="Content" ObjectID="_1787205703" r:id="rId241"/>
              </w:object>
            </w:r>
          </w:p>
          <w:p w14:paraId="39FAB027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18"/>
              </w:rPr>
              <w:object w:dxaOrig="2840" w:dyaOrig="540" w14:anchorId="343B03B7">
                <v:shape id="_x0000_i1151" type="#_x0000_t75" style="width:141.5pt;height:26.8pt" o:ole="">
                  <v:imagedata r:id="rId242" o:title=""/>
                </v:shape>
                <o:OLEObject Type="Embed" ProgID="Equation.DSMT4" ShapeID="_x0000_i1151" DrawAspect="Content" ObjectID="_1787205704" r:id="rId243"/>
              </w:object>
            </w:r>
          </w:p>
          <w:p w14:paraId="61448E00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Do đó phương trình có hai nghiệm phân biệt: </w:t>
            </w:r>
            <w:r w:rsidRPr="00616DFF">
              <w:rPr>
                <w:position w:val="-24"/>
              </w:rPr>
              <w:object w:dxaOrig="2020" w:dyaOrig="680" w14:anchorId="570A5FCB">
                <v:shape id="_x0000_i1152" type="#_x0000_t75" style="width:101.3pt;height:34.35pt" o:ole="">
                  <v:imagedata r:id="rId244" o:title=""/>
                </v:shape>
                <o:OLEObject Type="Embed" ProgID="Equation.DSMT4" ShapeID="_x0000_i1152" DrawAspect="Content" ObjectID="_1787205705" r:id="rId245"/>
              </w:object>
            </w:r>
            <w:r w:rsidRPr="00616DFF">
              <w:t xml:space="preserve"> và </w:t>
            </w:r>
            <w:r w:rsidRPr="00616DFF">
              <w:rPr>
                <w:position w:val="-24"/>
              </w:rPr>
              <w:object w:dxaOrig="2160" w:dyaOrig="680" w14:anchorId="4409C031">
                <v:shape id="_x0000_i1153" type="#_x0000_t75" style="width:108.85pt;height:34.35pt" o:ole="">
                  <v:imagedata r:id="rId246" o:title=""/>
                </v:shape>
                <o:OLEObject Type="Embed" ProgID="Equation.DSMT4" ShapeID="_x0000_i1153" DrawAspect="Content" ObjectID="_1787205706" r:id="rId247"/>
              </w:object>
            </w:r>
          </w:p>
          <w:p w14:paraId="1E087AEE" w14:textId="77777777" w:rsidR="00B60F62" w:rsidRPr="00616DFF" w:rsidRDefault="00B60F62" w:rsidP="00B60F62">
            <w:pPr>
              <w:widowControl w:val="0"/>
              <w:tabs>
                <w:tab w:val="left" w:pos="1830"/>
              </w:tabs>
              <w:spacing w:before="60" w:after="60"/>
              <w:jc w:val="both"/>
              <w:rPr>
                <w:b/>
                <w:lang w:val="fr-FR"/>
              </w:rPr>
            </w:pPr>
            <w:r w:rsidRPr="00616DFF">
              <w:rPr>
                <w:lang w:val="fr-FR"/>
              </w:rPr>
              <w:t xml:space="preserve">Vậy hai số cần tìm là </w:t>
            </w:r>
            <w:r w:rsidRPr="00616DFF">
              <w:rPr>
                <w:position w:val="-6"/>
              </w:rPr>
              <w:object w:dxaOrig="380" w:dyaOrig="340" w14:anchorId="451F02A6">
                <v:shape id="_x0000_i1154" type="#_x0000_t75" style="width:19.25pt;height:16.75pt" o:ole="">
                  <v:imagedata r:id="rId248" o:title=""/>
                </v:shape>
                <o:OLEObject Type="Embed" ProgID="Equation.DSMT4" ShapeID="_x0000_i1154" DrawAspect="Content" ObjectID="_1787205707" r:id="rId249"/>
              </w:object>
            </w:r>
            <w:r w:rsidRPr="00616DFF">
              <w:rPr>
                <w:lang w:val="fr-FR"/>
              </w:rPr>
              <w:t xml:space="preserve"> và </w:t>
            </w:r>
            <w:r w:rsidRPr="00616DFF">
              <w:rPr>
                <w:position w:val="-6"/>
              </w:rPr>
              <w:object w:dxaOrig="480" w:dyaOrig="340" w14:anchorId="51B574E4">
                <v:shape id="_x0000_i1155" type="#_x0000_t75" style="width:25.1pt;height:16.75pt" o:ole="">
                  <v:imagedata r:id="rId250" o:title=""/>
                </v:shape>
                <o:OLEObject Type="Embed" ProgID="Equation.DSMT4" ShapeID="_x0000_i1155" DrawAspect="Content" ObjectID="_1787205708" r:id="rId251"/>
              </w:object>
            </w:r>
          </w:p>
        </w:tc>
      </w:tr>
      <w:tr w:rsidR="00616DFF" w:rsidRPr="00616DFF" w14:paraId="72236A98" w14:textId="77777777" w:rsidTr="00AA1D18">
        <w:tc>
          <w:tcPr>
            <w:tcW w:w="4395" w:type="dxa"/>
            <w:shd w:val="clear" w:color="auto" w:fill="auto"/>
          </w:tcPr>
          <w:p w14:paraId="0A244F81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b/>
                <w:lang w:val="fr-FR"/>
              </w:rPr>
              <w:lastRenderedPageBreak/>
              <w:t>* GV giao nhiệm vụ học tập</w:t>
            </w:r>
          </w:p>
          <w:p w14:paraId="2E0AC0CF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- GV phát phiếu học tập</w:t>
            </w:r>
          </w:p>
          <w:p w14:paraId="6D93A0D6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t>- Hoạt động nhóm giải Bài 9 (SKG Tr 67) vào phiếu học tập bằng cách điền khuyết.</w:t>
            </w:r>
          </w:p>
          <w:p w14:paraId="538E1133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HS thực hiện nhiệm vụ</w:t>
            </w:r>
          </w:p>
          <w:p w14:paraId="0C36BB41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- HS thảo luận nhóm giải Bài 9 (SKG Tr 67) vào phiếu học tập bằng cách điền khuyết.</w:t>
            </w:r>
          </w:p>
          <w:p w14:paraId="2ABA6B68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Báo cáo, thảo luận</w:t>
            </w:r>
          </w:p>
          <w:p w14:paraId="4CB73080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- Đại diện một nhóm báo cáo sản phẩm trước lớp.</w:t>
            </w:r>
          </w:p>
          <w:p w14:paraId="2ACC6F6D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- Cả lớp quan sát, lắng nghe, nhận xét, đánh giá.</w:t>
            </w:r>
          </w:p>
          <w:p w14:paraId="7FDB62AA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b/>
                <w:lang w:val="fr-FR"/>
              </w:rPr>
              <w:t>* Kết luận, nhận định</w:t>
            </w:r>
          </w:p>
          <w:p w14:paraId="1E650B32" w14:textId="77777777" w:rsidR="00B60F62" w:rsidRPr="00616DFF" w:rsidRDefault="00B60F62" w:rsidP="00B60F62">
            <w:pPr>
              <w:widowControl w:val="0"/>
              <w:tabs>
                <w:tab w:val="left" w:pos="2625"/>
              </w:tabs>
              <w:spacing w:before="60" w:after="60"/>
              <w:jc w:val="both"/>
              <w:rPr>
                <w:b/>
                <w:lang w:val="fr-FR"/>
              </w:rPr>
            </w:pPr>
            <w:r w:rsidRPr="00616DFF">
              <w:rPr>
                <w:spacing w:val="-4"/>
                <w:lang w:val="fr-FR"/>
              </w:rPr>
              <w:t>-</w:t>
            </w:r>
            <w:r w:rsidRPr="00616DFF">
              <w:rPr>
                <w:spacing w:val="-4"/>
                <w:lang w:val="vi-VN"/>
              </w:rPr>
              <w:t xml:space="preserve"> GV khẳng định kết quả đúng, </w:t>
            </w:r>
            <w:r w:rsidRPr="00616DFF">
              <w:rPr>
                <w:spacing w:val="-4"/>
                <w:lang w:val="fr-FR"/>
              </w:rPr>
              <w:t>nhận xét,</w:t>
            </w:r>
            <w:r w:rsidRPr="00616DFF">
              <w:rPr>
                <w:spacing w:val="-4"/>
                <w:lang w:val="vi-VN"/>
              </w:rPr>
              <w:t xml:space="preserve"> đánh giá mức độ hoàn thành của HS.</w:t>
            </w:r>
          </w:p>
        </w:tc>
        <w:tc>
          <w:tcPr>
            <w:tcW w:w="4961" w:type="dxa"/>
            <w:shd w:val="clear" w:color="auto" w:fill="auto"/>
          </w:tcPr>
          <w:p w14:paraId="256B4552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  <w:lang w:val="fr-FR"/>
              </w:rPr>
            </w:pPr>
            <w:r w:rsidRPr="00616DFF">
              <w:rPr>
                <w:b/>
                <w:lang w:val="fr-FR"/>
              </w:rPr>
              <w:t>Dạng 4: Giải bài toán bằng cách lập phương trình bậc hai một ẩn</w:t>
            </w:r>
          </w:p>
          <w:p w14:paraId="1F4F318F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  <w:lang w:val="fr-FR"/>
              </w:rPr>
            </w:pPr>
            <w:r w:rsidRPr="00616DFF">
              <w:rPr>
                <w:b/>
                <w:lang w:val="fr-FR"/>
              </w:rPr>
              <w:t xml:space="preserve">Bài 9 (SKG Tr 67) </w:t>
            </w:r>
          </w:p>
          <w:p w14:paraId="3C2CFB77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Số tiền giảm lần thứ nhất của một chiếc áo là: </w:t>
            </w:r>
          </w:p>
          <w:p w14:paraId="24B7C6C5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position w:val="-10"/>
              </w:rPr>
              <w:object w:dxaOrig="2040" w:dyaOrig="320" w14:anchorId="39523FD2">
                <v:shape id="_x0000_i1156" type="#_x0000_t75" style="width:102.15pt;height:17.6pt" o:ole="">
                  <v:imagedata r:id="rId252" o:title=""/>
                </v:shape>
                <o:OLEObject Type="Embed" ProgID="Equation.DSMT4" ShapeID="_x0000_i1156" DrawAspect="Content" ObjectID="_1787205709" r:id="rId253"/>
              </w:object>
            </w:r>
            <w:r w:rsidRPr="00616DFF">
              <w:rPr>
                <w:lang w:val="fr-FR"/>
              </w:rPr>
              <w:t>(đồng)</w:t>
            </w:r>
          </w:p>
          <w:p w14:paraId="3951326F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>Giá tiền một chiếc áo sau lần giảm thứ nhất là:</w:t>
            </w:r>
          </w:p>
          <w:p w14:paraId="7B088F02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 </w:t>
            </w:r>
            <w:r w:rsidRPr="00616DFF">
              <w:rPr>
                <w:position w:val="-10"/>
              </w:rPr>
              <w:object w:dxaOrig="1680" w:dyaOrig="320" w14:anchorId="236731D5">
                <v:shape id="_x0000_i1157" type="#_x0000_t75" style="width:82.9pt;height:17.6pt" o:ole="">
                  <v:imagedata r:id="rId254" o:title=""/>
                </v:shape>
                <o:OLEObject Type="Embed" ProgID="Equation.DSMT4" ShapeID="_x0000_i1157" DrawAspect="Content" ObjectID="_1787205710" r:id="rId255"/>
              </w:object>
            </w:r>
            <w:r w:rsidRPr="00616DFF">
              <w:rPr>
                <w:lang w:val="fr-FR"/>
              </w:rPr>
              <w:t xml:space="preserve"> (đồng)</w:t>
            </w:r>
          </w:p>
          <w:p w14:paraId="126332E5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Số tiền giảm lần thứ hai của một chiếc áo là: </w:t>
            </w:r>
          </w:p>
          <w:p w14:paraId="02A435B7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position w:val="-14"/>
              </w:rPr>
              <w:object w:dxaOrig="3800" w:dyaOrig="400" w14:anchorId="48EF8A5A">
                <v:shape id="_x0000_i1158" type="#_x0000_t75" style="width:189.2pt;height:20.1pt" o:ole="">
                  <v:imagedata r:id="rId256" o:title=""/>
                </v:shape>
                <o:OLEObject Type="Embed" ProgID="Equation.DSMT4" ShapeID="_x0000_i1158" DrawAspect="Content" ObjectID="_1787205711" r:id="rId257"/>
              </w:object>
            </w:r>
            <w:r w:rsidRPr="00616DFF">
              <w:rPr>
                <w:lang w:val="fr-FR"/>
              </w:rPr>
              <w:t xml:space="preserve"> (đồng)</w:t>
            </w:r>
          </w:p>
          <w:p w14:paraId="70AD5BA2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>Giá tiền một chiếc áo sau lần giảm thứ hai là:</w:t>
            </w:r>
          </w:p>
          <w:p w14:paraId="45A151DC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position w:val="-16"/>
              </w:rPr>
              <w:object w:dxaOrig="3379" w:dyaOrig="440" w14:anchorId="289B6D99">
                <v:shape id="_x0000_i1159" type="#_x0000_t75" style="width:169.1pt;height:21.75pt" o:ole="">
                  <v:imagedata r:id="rId258" o:title=""/>
                </v:shape>
                <o:OLEObject Type="Embed" ProgID="Equation.DSMT4" ShapeID="_x0000_i1159" DrawAspect="Content" ObjectID="_1787205712" r:id="rId259"/>
              </w:object>
            </w:r>
            <w:r w:rsidRPr="00616DFF">
              <w:rPr>
                <w:lang w:val="fr-FR"/>
              </w:rPr>
              <w:t xml:space="preserve"> </w:t>
            </w:r>
          </w:p>
          <w:p w14:paraId="58CE4700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position w:val="-10"/>
              </w:rPr>
              <w:object w:dxaOrig="2580" w:dyaOrig="360" w14:anchorId="6DC84452">
                <v:shape id="_x0000_i1160" type="#_x0000_t75" style="width:128.95pt;height:19.25pt" o:ole="">
                  <v:imagedata r:id="rId260" o:title=""/>
                </v:shape>
                <o:OLEObject Type="Embed" ProgID="Equation.DSMT4" ShapeID="_x0000_i1160" DrawAspect="Content" ObjectID="_1787205713" r:id="rId261"/>
              </w:object>
            </w:r>
            <w:r w:rsidRPr="00616DFF">
              <w:rPr>
                <w:lang w:val="fr-FR"/>
              </w:rPr>
              <w:t xml:space="preserve"> (đồng)</w:t>
            </w:r>
          </w:p>
          <w:p w14:paraId="7C86C248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Vì sau hai đợt giảm giá, giá tiền chiếc áo còn </w:t>
            </w:r>
            <w:r w:rsidRPr="00616DFF">
              <w:rPr>
                <w:position w:val="-10"/>
              </w:rPr>
              <w:object w:dxaOrig="740" w:dyaOrig="320" w14:anchorId="36F1F168">
                <v:shape id="_x0000_i1161" type="#_x0000_t75" style="width:36.85pt;height:17.6pt" o:ole="">
                  <v:imagedata r:id="rId262" o:title=""/>
                </v:shape>
                <o:OLEObject Type="Embed" ProgID="Equation.DSMT4" ShapeID="_x0000_i1161" DrawAspect="Content" ObjectID="_1787205714" r:id="rId263"/>
              </w:object>
            </w:r>
            <w:r w:rsidRPr="00616DFF">
              <w:rPr>
                <w:lang w:val="fr-FR"/>
              </w:rPr>
              <w:t xml:space="preserve"> (đồng) nên ta có phương trình:</w:t>
            </w:r>
          </w:p>
          <w:p w14:paraId="58D84AF3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10"/>
              </w:rPr>
              <w:object w:dxaOrig="3280" w:dyaOrig="360" w14:anchorId="7AC6E0BE">
                <v:shape id="_x0000_i1162" type="#_x0000_t75" style="width:164.1pt;height:19.25pt" o:ole="">
                  <v:imagedata r:id="rId264" o:title=""/>
                </v:shape>
                <o:OLEObject Type="Embed" ProgID="Equation.DSMT4" ShapeID="_x0000_i1162" DrawAspect="Content" ObjectID="_1787205715" r:id="rId265"/>
              </w:object>
            </w:r>
          </w:p>
          <w:p w14:paraId="7CC043C9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position w:val="-10"/>
              </w:rPr>
            </w:pPr>
            <w:r w:rsidRPr="00616DFF">
              <w:t xml:space="preserve">Suy ra: </w:t>
            </w:r>
            <w:r w:rsidRPr="00616DFF">
              <w:rPr>
                <w:position w:val="-10"/>
              </w:rPr>
              <w:object w:dxaOrig="2100" w:dyaOrig="360" w14:anchorId="3AA8E18B">
                <v:shape id="_x0000_i1163" type="#_x0000_t75" style="width:106.35pt;height:19.25pt" o:ole="">
                  <v:imagedata r:id="rId266" o:title=""/>
                </v:shape>
                <o:OLEObject Type="Embed" ProgID="Equation.DSMT4" ShapeID="_x0000_i1163" DrawAspect="Content" ObjectID="_1787205716" r:id="rId267"/>
              </w:object>
            </w:r>
          </w:p>
          <w:p w14:paraId="76F56B5B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Có </w:t>
            </w:r>
            <w:r w:rsidRPr="00616DFF">
              <w:rPr>
                <w:position w:val="-6"/>
              </w:rPr>
              <w:object w:dxaOrig="520" w:dyaOrig="279" w14:anchorId="7BE16989">
                <v:shape id="_x0000_i1164" type="#_x0000_t75" style="width:26.8pt;height:15.05pt" o:ole="">
                  <v:imagedata r:id="rId191" o:title=""/>
                </v:shape>
                <o:OLEObject Type="Embed" ProgID="Equation.DSMT4" ShapeID="_x0000_i1164" DrawAspect="Content" ObjectID="_1787205717" r:id="rId268"/>
              </w:object>
            </w:r>
            <w:r w:rsidRPr="00616DFF">
              <w:t xml:space="preserve">; </w:t>
            </w:r>
            <w:r w:rsidRPr="00616DFF">
              <w:rPr>
                <w:position w:val="-6"/>
              </w:rPr>
              <w:object w:dxaOrig="920" w:dyaOrig="279" w14:anchorId="119A9705">
                <v:shape id="_x0000_i1165" type="#_x0000_t75" style="width:46.9pt;height:15.05pt" o:ole="">
                  <v:imagedata r:id="rId269" o:title=""/>
                </v:shape>
                <o:OLEObject Type="Embed" ProgID="Equation.DSMT4" ShapeID="_x0000_i1165" DrawAspect="Content" ObjectID="_1787205718" r:id="rId270"/>
              </w:object>
            </w:r>
            <w:r w:rsidRPr="00616DFF">
              <w:t xml:space="preserve">; </w:t>
            </w:r>
            <w:r w:rsidRPr="00616DFF">
              <w:rPr>
                <w:position w:val="-10"/>
              </w:rPr>
              <w:object w:dxaOrig="960" w:dyaOrig="320" w14:anchorId="72A0642B">
                <v:shape id="_x0000_i1166" type="#_x0000_t75" style="width:49.4pt;height:17.6pt" o:ole="">
                  <v:imagedata r:id="rId271" o:title=""/>
                </v:shape>
                <o:OLEObject Type="Embed" ProgID="Equation.DSMT4" ShapeID="_x0000_i1166" DrawAspect="Content" ObjectID="_1787205719" r:id="rId272"/>
              </w:object>
            </w:r>
          </w:p>
          <w:p w14:paraId="40246D48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14"/>
              </w:rPr>
              <w:object w:dxaOrig="3640" w:dyaOrig="440" w14:anchorId="0E2FBF28">
                <v:shape id="_x0000_i1167" type="#_x0000_t75" style="width:181.65pt;height:21.75pt" o:ole="">
                  <v:imagedata r:id="rId273" o:title=""/>
                </v:shape>
                <o:OLEObject Type="Embed" ProgID="Equation.DSMT4" ShapeID="_x0000_i1167" DrawAspect="Content" ObjectID="_1787205720" r:id="rId274"/>
              </w:object>
            </w:r>
          </w:p>
          <w:p w14:paraId="50813A4C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Do đó phương trình có hai nghiệm phân biệt: </w:t>
            </w:r>
            <w:r w:rsidRPr="00616DFF">
              <w:rPr>
                <w:position w:val="-24"/>
              </w:rPr>
              <w:object w:dxaOrig="2299" w:dyaOrig="700" w14:anchorId="58C52CFC">
                <v:shape id="_x0000_i1168" type="#_x0000_t75" style="width:114.7pt;height:35.15pt" o:ole="">
                  <v:imagedata r:id="rId275" o:title=""/>
                </v:shape>
                <o:OLEObject Type="Embed" ProgID="Equation.DSMT4" ShapeID="_x0000_i1168" DrawAspect="Content" ObjectID="_1787205721" r:id="rId276"/>
              </w:object>
            </w:r>
            <w:r w:rsidRPr="00616DFF">
              <w:t xml:space="preserve"> </w:t>
            </w:r>
          </w:p>
          <w:p w14:paraId="08A658F8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24"/>
              </w:rPr>
              <w:object w:dxaOrig="2420" w:dyaOrig="700" w14:anchorId="1F5B9604">
                <v:shape id="_x0000_i1169" type="#_x0000_t75" style="width:121.4pt;height:35.15pt" o:ole="">
                  <v:imagedata r:id="rId277" o:title=""/>
                </v:shape>
                <o:OLEObject Type="Embed" ProgID="Equation.DSMT4" ShapeID="_x0000_i1169" DrawAspect="Content" ObjectID="_1787205722" r:id="rId278"/>
              </w:object>
            </w:r>
          </w:p>
          <w:p w14:paraId="70AFD006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Vì </w:t>
            </w:r>
            <w:r w:rsidRPr="00616DFF">
              <w:rPr>
                <w:position w:val="-6"/>
              </w:rPr>
              <w:object w:dxaOrig="1120" w:dyaOrig="279" w14:anchorId="1796E276">
                <v:shape id="_x0000_i1170" type="#_x0000_t75" style="width:56.1pt;height:14.25pt" o:ole="">
                  <v:imagedata r:id="rId279" o:title=""/>
                </v:shape>
                <o:OLEObject Type="Embed" ProgID="Equation.DSMT4" ShapeID="_x0000_i1170" DrawAspect="Content" ObjectID="_1787205723" r:id="rId280"/>
              </w:object>
            </w:r>
            <w:r w:rsidRPr="00616DFF">
              <w:t xml:space="preserve"> nên </w:t>
            </w:r>
            <w:r w:rsidRPr="00616DFF">
              <w:rPr>
                <w:position w:val="-6"/>
              </w:rPr>
              <w:object w:dxaOrig="680" w:dyaOrig="279" w14:anchorId="127A7587">
                <v:shape id="_x0000_i1171" type="#_x0000_t75" style="width:34.35pt;height:14.25pt" o:ole="">
                  <v:imagedata r:id="rId281" o:title=""/>
                </v:shape>
                <o:OLEObject Type="Embed" ProgID="Equation.DSMT4" ShapeID="_x0000_i1171" DrawAspect="Content" ObjectID="_1787205724" r:id="rId282"/>
              </w:object>
            </w:r>
          </w:p>
          <w:p w14:paraId="23CC5D48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  <w:lang w:val="fr-FR"/>
              </w:rPr>
            </w:pPr>
            <w:r w:rsidRPr="00616DFF">
              <w:t xml:space="preserve">Vậy </w:t>
            </w:r>
            <w:r w:rsidRPr="00616DFF">
              <w:rPr>
                <w:position w:val="-6"/>
              </w:rPr>
              <w:object w:dxaOrig="680" w:dyaOrig="279" w14:anchorId="7EFB7968">
                <v:shape id="_x0000_i1172" type="#_x0000_t75" style="width:34.35pt;height:14.25pt" o:ole="">
                  <v:imagedata r:id="rId281" o:title=""/>
                </v:shape>
                <o:OLEObject Type="Embed" ProgID="Equation.DSMT4" ShapeID="_x0000_i1172" DrawAspect="Content" ObjectID="_1787205725" r:id="rId283"/>
              </w:object>
            </w:r>
          </w:p>
        </w:tc>
      </w:tr>
    </w:tbl>
    <w:p w14:paraId="53BD4872" w14:textId="77777777" w:rsidR="004C7164" w:rsidRPr="00616DFF" w:rsidRDefault="00B60F62" w:rsidP="00E86E2E">
      <w:pPr>
        <w:widowControl w:val="0"/>
        <w:spacing w:before="60" w:after="60"/>
        <w:jc w:val="both"/>
        <w:rPr>
          <w:lang w:val="fr-FR"/>
        </w:rPr>
      </w:pPr>
      <w:r w:rsidRPr="00616DFF">
        <w:rPr>
          <w:b/>
          <w:lang w:val="fr-FR"/>
        </w:rPr>
        <w:lastRenderedPageBreak/>
        <w:t>4. Hoạt động 4: Vận dụng</w:t>
      </w:r>
    </w:p>
    <w:p w14:paraId="1F9127BD" w14:textId="77777777" w:rsidR="004C7164" w:rsidRPr="00616DFF" w:rsidRDefault="004C7164" w:rsidP="00E86E2E">
      <w:pPr>
        <w:widowControl w:val="0"/>
        <w:spacing w:before="60" w:after="60"/>
        <w:jc w:val="both"/>
        <w:rPr>
          <w:lang w:val="fr-FR"/>
        </w:rPr>
      </w:pPr>
      <w:r w:rsidRPr="00616DFF">
        <w:rPr>
          <w:b/>
          <w:lang w:val="fr-FR"/>
        </w:rPr>
        <w:t>a) Mục tiêu:</w:t>
      </w:r>
      <w:r w:rsidRPr="00616DFF">
        <w:rPr>
          <w:lang w:val="fr-FR"/>
        </w:rPr>
        <w:t xml:space="preserve"> </w:t>
      </w:r>
      <w:r w:rsidR="00CC2887" w:rsidRPr="00616DFF">
        <w:rPr>
          <w:lang w:val="fr-FR"/>
        </w:rPr>
        <w:t xml:space="preserve">Giải quyết được một số vấn đề thực tiễn gắn với hàm số và đồ thị </w:t>
      </w:r>
      <w:r w:rsidR="00F9346B" w:rsidRPr="00616DFF">
        <w:rPr>
          <w:position w:val="-10"/>
        </w:rPr>
        <w:object w:dxaOrig="1500" w:dyaOrig="360" w14:anchorId="106D81EC">
          <v:shape id="_x0000_i1173" type="#_x0000_t75" style="width:76.2pt;height:19.25pt" o:ole="">
            <v:imagedata r:id="rId8" o:title=""/>
          </v:shape>
          <o:OLEObject Type="Embed" ProgID="Equation.DSMT4" ShapeID="_x0000_i1173" DrawAspect="Content" ObjectID="_1787205726" r:id="rId284"/>
        </w:object>
      </w:r>
      <w:r w:rsidR="00F9346B" w:rsidRPr="00616DFF">
        <w:rPr>
          <w:lang w:val="fr-FR"/>
        </w:rPr>
        <w:t>.</w:t>
      </w:r>
    </w:p>
    <w:p w14:paraId="1EAE4DD6" w14:textId="77777777" w:rsidR="00B60F62" w:rsidRPr="00616DFF" w:rsidRDefault="00B60F62" w:rsidP="00B60F62">
      <w:pPr>
        <w:pStyle w:val="NormalWeb"/>
        <w:widowControl w:val="0"/>
        <w:spacing w:before="60" w:beforeAutospacing="0" w:after="60" w:afterAutospacing="0"/>
        <w:jc w:val="both"/>
        <w:rPr>
          <w:sz w:val="28"/>
          <w:szCs w:val="28"/>
        </w:rPr>
      </w:pPr>
      <w:r w:rsidRPr="00616DFF">
        <w:t>Ứng dụng của Định lí Viète để phân tích đa thức thành nhân tử.</w:t>
      </w:r>
    </w:p>
    <w:p w14:paraId="1FECCBDB" w14:textId="77777777" w:rsidR="00815A24" w:rsidRPr="00616DFF" w:rsidRDefault="004C7164" w:rsidP="00E86E2E">
      <w:pPr>
        <w:widowControl w:val="0"/>
        <w:spacing w:before="60" w:after="60"/>
        <w:jc w:val="both"/>
      </w:pPr>
      <w:r w:rsidRPr="00616DFF">
        <w:rPr>
          <w:b/>
        </w:rPr>
        <w:t xml:space="preserve">b) Nội dung: </w:t>
      </w:r>
      <w:r w:rsidR="00FC35B9" w:rsidRPr="00616DFF">
        <w:t xml:space="preserve">Làm bài tập </w:t>
      </w:r>
      <w:r w:rsidR="00815A24" w:rsidRPr="00616DFF">
        <w:t>1</w:t>
      </w:r>
      <w:r w:rsidR="00B60F62" w:rsidRPr="00616DFF">
        <w:t>, bài tập 8 (SGKTr67).</w:t>
      </w:r>
    </w:p>
    <w:p w14:paraId="5A55647A" w14:textId="77777777" w:rsidR="004C7164" w:rsidRPr="00616DFF" w:rsidRDefault="004C7164" w:rsidP="00E86E2E">
      <w:pPr>
        <w:widowControl w:val="0"/>
        <w:spacing w:before="60" w:after="60"/>
        <w:jc w:val="both"/>
      </w:pPr>
      <w:r w:rsidRPr="00616DFF">
        <w:rPr>
          <w:b/>
        </w:rPr>
        <w:t>c) Sản phẩm:</w:t>
      </w:r>
      <w:r w:rsidRPr="00616DFF">
        <w:t xml:space="preserve"> </w:t>
      </w:r>
      <w:r w:rsidR="00815A24" w:rsidRPr="00616DFF">
        <w:t>Lời giải bài tập 1</w:t>
      </w:r>
      <w:r w:rsidR="00B60F62" w:rsidRPr="00616DFF">
        <w:t>, bài tập 8 (SGKTr67).</w:t>
      </w:r>
      <w:r w:rsidR="00CC7FD8" w:rsidRPr="00616DFF">
        <w:t>.</w:t>
      </w:r>
    </w:p>
    <w:p w14:paraId="18FC86F2" w14:textId="77777777" w:rsidR="004C7164" w:rsidRPr="00616DFF" w:rsidRDefault="004C7164" w:rsidP="00E86E2E">
      <w:pPr>
        <w:widowControl w:val="0"/>
        <w:spacing w:before="60" w:after="60"/>
        <w:jc w:val="both"/>
        <w:rPr>
          <w:b/>
        </w:rPr>
      </w:pPr>
      <w:r w:rsidRPr="00616DFF">
        <w:rPr>
          <w:b/>
        </w:rPr>
        <w:t>d) Tổ chức thực hiện:</w:t>
      </w:r>
    </w:p>
    <w:tbl>
      <w:tblPr>
        <w:tblW w:w="935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962"/>
        <w:gridCol w:w="4394"/>
      </w:tblGrid>
      <w:tr w:rsidR="00616DFF" w:rsidRPr="00616DFF" w14:paraId="41FCBFD2" w14:textId="77777777" w:rsidTr="00A91BDD">
        <w:trPr>
          <w:tblHeader/>
        </w:trPr>
        <w:tc>
          <w:tcPr>
            <w:tcW w:w="4962" w:type="dxa"/>
            <w:shd w:val="clear" w:color="auto" w:fill="FFF2CC"/>
          </w:tcPr>
          <w:p w14:paraId="2AD1B799" w14:textId="77777777" w:rsidR="004C7164" w:rsidRPr="00616DFF" w:rsidRDefault="004C7164" w:rsidP="00E86E2E">
            <w:pPr>
              <w:widowControl w:val="0"/>
              <w:spacing w:before="60" w:after="60"/>
              <w:jc w:val="center"/>
            </w:pPr>
            <w:r w:rsidRPr="00616DFF">
              <w:rPr>
                <w:b/>
              </w:rPr>
              <w:t>Hoạt động của GV - HS</w:t>
            </w:r>
          </w:p>
        </w:tc>
        <w:tc>
          <w:tcPr>
            <w:tcW w:w="4394" w:type="dxa"/>
            <w:shd w:val="clear" w:color="auto" w:fill="FFF2CC"/>
          </w:tcPr>
          <w:p w14:paraId="4A7D3F93" w14:textId="77777777" w:rsidR="004C7164" w:rsidRPr="00616DFF" w:rsidRDefault="004C7164" w:rsidP="00E86E2E">
            <w:pPr>
              <w:widowControl w:val="0"/>
              <w:spacing w:before="60" w:after="60"/>
              <w:jc w:val="center"/>
            </w:pPr>
            <w:r w:rsidRPr="00616DFF">
              <w:rPr>
                <w:b/>
              </w:rPr>
              <w:t>Tiến trình nội dung</w:t>
            </w:r>
          </w:p>
        </w:tc>
      </w:tr>
      <w:tr w:rsidR="00616DFF" w:rsidRPr="00616DFF" w14:paraId="16D3A436" w14:textId="77777777" w:rsidTr="00A91BDD">
        <w:tc>
          <w:tcPr>
            <w:tcW w:w="4962" w:type="dxa"/>
            <w:shd w:val="clear" w:color="auto" w:fill="auto"/>
          </w:tcPr>
          <w:p w14:paraId="1857B7D4" w14:textId="77777777" w:rsidR="004C7164" w:rsidRPr="00616DFF" w:rsidRDefault="00CC7FD8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 xml:space="preserve">* GV giao nhiệm vụ học tập </w:t>
            </w:r>
          </w:p>
          <w:p w14:paraId="78340000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BB1CAA" w:rsidRPr="00616DFF">
              <w:t>Thảo luận nhóm đôi giải bài tập</w:t>
            </w:r>
            <w:r w:rsidR="00815A24" w:rsidRPr="00616DFF">
              <w:t xml:space="preserve"> 1</w:t>
            </w:r>
            <w:r w:rsidR="00BB1CAA" w:rsidRPr="00616DFF">
              <w:t xml:space="preserve">: </w:t>
            </w:r>
          </w:p>
          <w:p w14:paraId="7DF104D8" w14:textId="77777777" w:rsidR="00BB1CAA" w:rsidRPr="00616DFF" w:rsidRDefault="00BB1CAA" w:rsidP="00E86E2E">
            <w:pPr>
              <w:widowControl w:val="0"/>
              <w:spacing w:before="60" w:after="60"/>
              <w:jc w:val="both"/>
            </w:pPr>
            <w:r w:rsidRPr="00616DFF">
              <w:t xml:space="preserve">Động năng (tính bằng </w:t>
            </w:r>
            <w:r w:rsidRPr="00616DFF">
              <w:rPr>
                <w:position w:val="-6"/>
              </w:rPr>
              <w:object w:dxaOrig="180" w:dyaOrig="279" w14:anchorId="541DE704">
                <v:shape id="_x0000_i1174" type="#_x0000_t75" style="width:10.05pt;height:14.25pt" o:ole="">
                  <v:imagedata r:id="rId285" o:title=""/>
                </v:shape>
                <o:OLEObject Type="Embed" ProgID="Equation.DSMT4" ShapeID="_x0000_i1174" DrawAspect="Content" ObjectID="_1787205727" r:id="rId286"/>
              </w:object>
            </w:r>
            <w:r w:rsidRPr="00616DFF">
              <w:t xml:space="preserve">) của một quả bưởi nặng </w:t>
            </w:r>
            <w:r w:rsidRPr="00616DFF">
              <w:rPr>
                <w:position w:val="-10"/>
              </w:rPr>
              <w:object w:dxaOrig="480" w:dyaOrig="320" w14:anchorId="1A346BB5">
                <v:shape id="_x0000_i1175" type="#_x0000_t75" style="width:25.1pt;height:17.6pt" o:ole="">
                  <v:imagedata r:id="rId287" o:title=""/>
                </v:shape>
                <o:OLEObject Type="Embed" ProgID="Equation.DSMT4" ShapeID="_x0000_i1175" DrawAspect="Content" ObjectID="_1787205728" r:id="rId288"/>
              </w:object>
            </w:r>
            <w:r w:rsidRPr="00616DFF">
              <w:t xml:space="preserve"> rơi với tốc độ </w:t>
            </w:r>
            <w:r w:rsidR="00EB583B" w:rsidRPr="00616DFF">
              <w:rPr>
                <w:position w:val="-10"/>
              </w:rPr>
              <w:object w:dxaOrig="760" w:dyaOrig="320" w14:anchorId="6814BDC4">
                <v:shape id="_x0000_i1176" type="#_x0000_t75" style="width:36.85pt;height:17.6pt" o:ole="">
                  <v:imagedata r:id="rId289" o:title=""/>
                </v:shape>
                <o:OLEObject Type="Embed" ProgID="Equation.DSMT4" ShapeID="_x0000_i1176" DrawAspect="Content" ObjectID="_1787205729" r:id="rId290"/>
              </w:object>
            </w:r>
            <w:r w:rsidRPr="00616DFF">
              <w:t xml:space="preserve"> được tính bằng công thức </w:t>
            </w:r>
            <w:r w:rsidRPr="00616DFF">
              <w:rPr>
                <w:position w:val="-10"/>
              </w:rPr>
              <w:object w:dxaOrig="999" w:dyaOrig="360" w14:anchorId="7EC0FF30">
                <v:shape id="_x0000_i1177" type="#_x0000_t75" style="width:50.25pt;height:19.25pt" o:ole="">
                  <v:imagedata r:id="rId291" o:title=""/>
                </v:shape>
                <o:OLEObject Type="Embed" ProgID="Equation.DSMT4" ShapeID="_x0000_i1177" DrawAspect="Content" ObjectID="_1787205730" r:id="rId292"/>
              </w:object>
            </w:r>
            <w:r w:rsidRPr="00616DFF">
              <w:t>.</w:t>
            </w:r>
          </w:p>
          <w:p w14:paraId="2253D49F" w14:textId="77777777" w:rsidR="00BB1CAA" w:rsidRPr="00616DFF" w:rsidRDefault="00EB583B" w:rsidP="00E86E2E">
            <w:pPr>
              <w:widowControl w:val="0"/>
              <w:spacing w:before="60" w:after="60"/>
              <w:jc w:val="both"/>
            </w:pPr>
            <w:r w:rsidRPr="00616DFF">
              <w:t>a</w:t>
            </w:r>
            <w:r w:rsidR="00BB1CAA" w:rsidRPr="00616DFF">
              <w:t xml:space="preserve">) Tính động năng của quả bưởi đạt được khi nó rơi với tốc độ là </w:t>
            </w:r>
            <w:r w:rsidR="00BB1CAA" w:rsidRPr="00616DFF">
              <w:rPr>
                <w:position w:val="-10"/>
              </w:rPr>
              <w:object w:dxaOrig="620" w:dyaOrig="320" w14:anchorId="4D0ABF5C">
                <v:shape id="_x0000_i1178" type="#_x0000_t75" style="width:31.8pt;height:17.6pt" o:ole="">
                  <v:imagedata r:id="rId293" o:title=""/>
                </v:shape>
                <o:OLEObject Type="Embed" ProgID="Equation.DSMT4" ShapeID="_x0000_i1178" DrawAspect="Content" ObjectID="_1787205731" r:id="rId294"/>
              </w:object>
            </w:r>
            <w:r w:rsidR="00BB1CAA" w:rsidRPr="00616DFF">
              <w:t>.</w:t>
            </w:r>
          </w:p>
          <w:p w14:paraId="05109EDF" w14:textId="77777777" w:rsidR="00BB1CAA" w:rsidRPr="00616DFF" w:rsidRDefault="00EB583B" w:rsidP="00E86E2E">
            <w:pPr>
              <w:widowControl w:val="0"/>
              <w:spacing w:before="60" w:after="60"/>
              <w:jc w:val="both"/>
            </w:pPr>
            <w:r w:rsidRPr="00616DFF">
              <w:t>b</w:t>
            </w:r>
            <w:r w:rsidR="00BB1CAA" w:rsidRPr="00616DFF">
              <w:t xml:space="preserve">) Tính tốc độ rơi của quả bưởi tại thời điểm quả bưởi đạt được động năng là </w:t>
            </w:r>
            <w:r w:rsidR="00BB1CAA" w:rsidRPr="00616DFF">
              <w:rPr>
                <w:position w:val="-10"/>
              </w:rPr>
              <w:object w:dxaOrig="440" w:dyaOrig="320" w14:anchorId="305C0E0E">
                <v:shape id="_x0000_i1179" type="#_x0000_t75" style="width:21.75pt;height:17.6pt" o:ole="">
                  <v:imagedata r:id="rId295" o:title=""/>
                </v:shape>
                <o:OLEObject Type="Embed" ProgID="Equation.DSMT4" ShapeID="_x0000_i1179" DrawAspect="Content" ObjectID="_1787205732" r:id="rId296"/>
              </w:object>
            </w:r>
            <w:r w:rsidR="00BB1CAA" w:rsidRPr="00616DFF">
              <w:t>.</w:t>
            </w:r>
          </w:p>
          <w:p w14:paraId="69AB92F2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HS thực hiện nhiệm vụ</w:t>
            </w:r>
          </w:p>
          <w:p w14:paraId="7631481E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BB1CAA" w:rsidRPr="00616DFF">
              <w:t>HS thảo luận nhóm đôi giải bài tập trên.</w:t>
            </w:r>
          </w:p>
          <w:p w14:paraId="5BA8B0EA" w14:textId="77777777" w:rsidR="00BB1CAA" w:rsidRPr="00616DFF" w:rsidRDefault="00BB1CAA" w:rsidP="00E86E2E">
            <w:pPr>
              <w:widowControl w:val="0"/>
              <w:spacing w:before="60" w:after="60"/>
              <w:jc w:val="both"/>
            </w:pPr>
            <w:r w:rsidRPr="00616DFF">
              <w:t>- HS tự trình bày vào vở.</w:t>
            </w:r>
          </w:p>
          <w:p w14:paraId="7197F153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Báo cáo, thảo luận</w:t>
            </w:r>
          </w:p>
          <w:p w14:paraId="6D11E1B4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t xml:space="preserve">- </w:t>
            </w:r>
            <w:r w:rsidR="00BB1CAA" w:rsidRPr="00616DFF">
              <w:t>Đại diện một cặp đôi báo cáo kết quả trước lớp.</w:t>
            </w:r>
          </w:p>
          <w:p w14:paraId="620CAD9A" w14:textId="77777777" w:rsidR="00BB1CAA" w:rsidRPr="00616DFF" w:rsidRDefault="00BB1CAA" w:rsidP="00E86E2E">
            <w:pPr>
              <w:widowControl w:val="0"/>
              <w:spacing w:before="60" w:after="60"/>
              <w:jc w:val="both"/>
            </w:pPr>
            <w:r w:rsidRPr="00616DFF">
              <w:t>- Cả lớp quan sát, lắng nghe, nhận xét, đánh giá.</w:t>
            </w:r>
          </w:p>
          <w:p w14:paraId="1B6CC67D" w14:textId="77777777" w:rsidR="004C7164" w:rsidRPr="00616DFF" w:rsidRDefault="004C7164" w:rsidP="00E86E2E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Kết luận, nhận định</w:t>
            </w:r>
          </w:p>
          <w:p w14:paraId="37075F36" w14:textId="77777777" w:rsidR="004C7164" w:rsidRPr="00616DFF" w:rsidRDefault="00BB1CAA" w:rsidP="00E86E2E">
            <w:pPr>
              <w:widowControl w:val="0"/>
              <w:spacing w:before="60" w:after="60"/>
              <w:jc w:val="both"/>
              <w:rPr>
                <w:smallCaps/>
              </w:rPr>
            </w:pPr>
            <w:r w:rsidRPr="00616DFF">
              <w:rPr>
                <w:spacing w:val="-4"/>
              </w:rPr>
              <w:t>-</w:t>
            </w:r>
            <w:r w:rsidRPr="00616DFF">
              <w:rPr>
                <w:spacing w:val="-4"/>
                <w:lang w:val="vi-VN"/>
              </w:rPr>
              <w:t xml:space="preserve"> GV khẳng định kết quả đúng, </w:t>
            </w:r>
            <w:r w:rsidRPr="00616DFF">
              <w:rPr>
                <w:spacing w:val="-4"/>
              </w:rPr>
              <w:t>nhận xét,</w:t>
            </w:r>
            <w:r w:rsidRPr="00616DFF">
              <w:rPr>
                <w:spacing w:val="-4"/>
                <w:lang w:val="vi-VN"/>
              </w:rPr>
              <w:t xml:space="preserve"> đánh giá mức độ hoàn thành của HS.</w:t>
            </w:r>
          </w:p>
        </w:tc>
        <w:tc>
          <w:tcPr>
            <w:tcW w:w="4394" w:type="dxa"/>
            <w:shd w:val="clear" w:color="auto" w:fill="auto"/>
          </w:tcPr>
          <w:p w14:paraId="30DC5E21" w14:textId="77777777" w:rsidR="004C7164" w:rsidRPr="00616DFF" w:rsidRDefault="003A067E" w:rsidP="00E86E2E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>Bài tập vận dụng:</w:t>
            </w:r>
          </w:p>
          <w:p w14:paraId="1113E4B8" w14:textId="77777777" w:rsidR="00EB583B" w:rsidRPr="00616DFF" w:rsidRDefault="00EB583B" w:rsidP="00E86E2E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>Bài 1.</w:t>
            </w:r>
          </w:p>
          <w:p w14:paraId="433A1A52" w14:textId="77777777" w:rsidR="003A067E" w:rsidRPr="00616DFF" w:rsidRDefault="00EB583B" w:rsidP="00E86E2E">
            <w:pPr>
              <w:widowControl w:val="0"/>
              <w:spacing w:before="60" w:after="60"/>
              <w:jc w:val="both"/>
            </w:pPr>
            <w:r w:rsidRPr="00616DFF">
              <w:t>a</w:t>
            </w:r>
            <w:r w:rsidR="003A067E" w:rsidRPr="00616DFF">
              <w:t xml:space="preserve">) Khi quả bưởi rơi với tốc độ là </w:t>
            </w:r>
            <w:r w:rsidR="003A067E" w:rsidRPr="00616DFF">
              <w:rPr>
                <w:position w:val="-10"/>
              </w:rPr>
              <w:object w:dxaOrig="620" w:dyaOrig="320" w14:anchorId="5693FC90">
                <v:shape id="_x0000_i1180" type="#_x0000_t75" style="width:31.8pt;height:17.6pt" o:ole="">
                  <v:imagedata r:id="rId293" o:title=""/>
                </v:shape>
                <o:OLEObject Type="Embed" ProgID="Equation.DSMT4" ShapeID="_x0000_i1180" DrawAspect="Content" ObjectID="_1787205733" r:id="rId297"/>
              </w:object>
            </w:r>
            <w:r w:rsidR="003A067E" w:rsidRPr="00616DFF">
              <w:t xml:space="preserve"> thì động năng của quả bưởi đạt được là:</w:t>
            </w:r>
          </w:p>
          <w:p w14:paraId="27108D76" w14:textId="77777777" w:rsidR="003A067E" w:rsidRPr="00616DFF" w:rsidRDefault="003A067E" w:rsidP="00E86E2E">
            <w:pPr>
              <w:widowControl w:val="0"/>
              <w:spacing w:before="60" w:after="60"/>
              <w:jc w:val="both"/>
            </w:pPr>
            <w:r w:rsidRPr="00616DFF">
              <w:rPr>
                <w:position w:val="-14"/>
              </w:rPr>
              <w:object w:dxaOrig="1800" w:dyaOrig="400" w14:anchorId="064CF31D">
                <v:shape id="_x0000_i1181" type="#_x0000_t75" style="width:91.25pt;height:20.1pt" o:ole="">
                  <v:imagedata r:id="rId298" o:title=""/>
                </v:shape>
                <o:OLEObject Type="Embed" ProgID="Equation.DSMT4" ShapeID="_x0000_i1181" DrawAspect="Content" ObjectID="_1787205734" r:id="rId299"/>
              </w:object>
            </w:r>
          </w:p>
          <w:p w14:paraId="410FC142" w14:textId="77777777" w:rsidR="003A067E" w:rsidRPr="00616DFF" w:rsidRDefault="00EB583B" w:rsidP="00E86E2E">
            <w:pPr>
              <w:widowControl w:val="0"/>
              <w:spacing w:before="60" w:after="60"/>
              <w:jc w:val="both"/>
            </w:pPr>
            <w:r w:rsidRPr="00616DFF">
              <w:t>b</w:t>
            </w:r>
            <w:r w:rsidR="003A067E" w:rsidRPr="00616DFF">
              <w:t xml:space="preserve">) Tốc độ rơi của quả bưởi tại thời điểm quả bưởi đạt được động năng </w:t>
            </w:r>
            <w:r w:rsidR="003A067E" w:rsidRPr="00616DFF">
              <w:rPr>
                <w:position w:val="-10"/>
              </w:rPr>
              <w:object w:dxaOrig="440" w:dyaOrig="320" w14:anchorId="511747FF">
                <v:shape id="_x0000_i1182" type="#_x0000_t75" style="width:21.75pt;height:17.6pt" o:ole="">
                  <v:imagedata r:id="rId295" o:title=""/>
                </v:shape>
                <o:OLEObject Type="Embed" ProgID="Equation.DSMT4" ShapeID="_x0000_i1182" DrawAspect="Content" ObjectID="_1787205735" r:id="rId300"/>
              </w:object>
            </w:r>
            <w:r w:rsidR="003A067E" w:rsidRPr="00616DFF">
              <w:t xml:space="preserve"> là:</w:t>
            </w:r>
          </w:p>
          <w:p w14:paraId="1475CF34" w14:textId="77777777" w:rsidR="003A067E" w:rsidRPr="00616DFF" w:rsidRDefault="003A067E" w:rsidP="00E86E2E">
            <w:pPr>
              <w:widowControl w:val="0"/>
              <w:spacing w:before="60" w:after="60"/>
              <w:jc w:val="both"/>
            </w:pPr>
            <w:r w:rsidRPr="00616DFF">
              <w:t xml:space="preserve">      </w:t>
            </w:r>
            <w:r w:rsidRPr="00616DFF">
              <w:rPr>
                <w:position w:val="-10"/>
              </w:rPr>
              <w:object w:dxaOrig="999" w:dyaOrig="360" w14:anchorId="0531DEC7">
                <v:shape id="_x0000_i1183" type="#_x0000_t75" style="width:50.25pt;height:19.25pt" o:ole="">
                  <v:imagedata r:id="rId291" o:title=""/>
                </v:shape>
                <o:OLEObject Type="Embed" ProgID="Equation.DSMT4" ShapeID="_x0000_i1183" DrawAspect="Content" ObjectID="_1787205736" r:id="rId301"/>
              </w:object>
            </w:r>
            <w:r w:rsidRPr="00616DFF">
              <w:t xml:space="preserve"> </w:t>
            </w:r>
          </w:p>
          <w:p w14:paraId="069AC9A6" w14:textId="77777777" w:rsidR="003A067E" w:rsidRPr="00616DFF" w:rsidRDefault="00F9346B" w:rsidP="00E86E2E">
            <w:pPr>
              <w:widowControl w:val="0"/>
              <w:spacing w:before="60" w:after="60"/>
              <w:jc w:val="both"/>
            </w:pPr>
            <w:r w:rsidRPr="00616DFF">
              <w:rPr>
                <w:position w:val="-28"/>
              </w:rPr>
              <w:object w:dxaOrig="1939" w:dyaOrig="660" w14:anchorId="653C234D">
                <v:shape id="_x0000_i1184" type="#_x0000_t75" style="width:97.1pt;height:32.65pt" o:ole="">
                  <v:imagedata r:id="rId302" o:title=""/>
                </v:shape>
                <o:OLEObject Type="Embed" ProgID="Equation.DSMT4" ShapeID="_x0000_i1184" DrawAspect="Content" ObjectID="_1787205737" r:id="rId303"/>
              </w:object>
            </w:r>
          </w:p>
          <w:p w14:paraId="7B368AEA" w14:textId="77777777" w:rsidR="003A067E" w:rsidRPr="00616DFF" w:rsidRDefault="00F9346B" w:rsidP="00E86E2E">
            <w:pPr>
              <w:widowControl w:val="0"/>
              <w:spacing w:before="60" w:after="60"/>
              <w:jc w:val="both"/>
            </w:pPr>
            <w:r w:rsidRPr="00616DFF">
              <w:rPr>
                <w:position w:val="-14"/>
              </w:rPr>
              <w:object w:dxaOrig="1740" w:dyaOrig="420" w14:anchorId="4F2324DA">
                <v:shape id="_x0000_i1185" type="#_x0000_t75" style="width:87.9pt;height:20.1pt" o:ole="">
                  <v:imagedata r:id="rId304" o:title=""/>
                </v:shape>
                <o:OLEObject Type="Embed" ProgID="Equation.DSMT4" ShapeID="_x0000_i1185" DrawAspect="Content" ObjectID="_1787205738" r:id="rId305"/>
              </w:object>
            </w:r>
          </w:p>
          <w:p w14:paraId="767C3A40" w14:textId="77777777" w:rsidR="00A91BDD" w:rsidRPr="00616DFF" w:rsidRDefault="00A91BDD" w:rsidP="00E86E2E">
            <w:pPr>
              <w:widowControl w:val="0"/>
              <w:spacing w:before="60" w:after="60"/>
              <w:jc w:val="both"/>
            </w:pPr>
          </w:p>
        </w:tc>
      </w:tr>
      <w:tr w:rsidR="00616DFF" w:rsidRPr="00616DFF" w14:paraId="3C14A61E" w14:textId="77777777" w:rsidTr="00A91BDD">
        <w:tc>
          <w:tcPr>
            <w:tcW w:w="4962" w:type="dxa"/>
            <w:shd w:val="clear" w:color="auto" w:fill="auto"/>
          </w:tcPr>
          <w:p w14:paraId="504F61F1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 xml:space="preserve">* GV giao nhiệm vụ học tập </w:t>
            </w:r>
          </w:p>
          <w:p w14:paraId="106D287B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- GV hướng dẫn học sinh làm bài tập 8 (SGKTr67).</w:t>
            </w:r>
          </w:p>
          <w:p w14:paraId="46B6A690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+ Tìm hiểu bài toán.</w:t>
            </w:r>
          </w:p>
          <w:p w14:paraId="6820BEC6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+ Viết Định lí Viète…</w:t>
            </w:r>
          </w:p>
          <w:p w14:paraId="4B439150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+ Thay vào </w:t>
            </w:r>
            <w:r w:rsidRPr="00616DFF">
              <w:rPr>
                <w:position w:val="-12"/>
              </w:rPr>
              <w:object w:dxaOrig="1600" w:dyaOrig="360" w14:anchorId="12499DE8">
                <v:shape id="_x0000_i1186" type="#_x0000_t75" style="width:80.35pt;height:19.25pt" o:ole="">
                  <v:imagedata r:id="rId306" o:title=""/>
                </v:shape>
                <o:OLEObject Type="Embed" ProgID="Equation.DSMT4" ShapeID="_x0000_i1186" DrawAspect="Content" ObjectID="_1787205739" r:id="rId307"/>
              </w:object>
            </w:r>
            <w:r w:rsidRPr="00616DFF">
              <w:t>…</w:t>
            </w:r>
          </w:p>
          <w:p w14:paraId="7A2A8CAA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HS thực hiện nhiệm vụ</w:t>
            </w:r>
          </w:p>
          <w:p w14:paraId="4D635775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- HS hực hiện theo hướng dẫn của GV.</w:t>
            </w:r>
          </w:p>
          <w:p w14:paraId="771F0D86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Báo cáo, thảo luận</w:t>
            </w:r>
          </w:p>
          <w:p w14:paraId="7D56CEB4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- Gọi HS lên bảng thực hiện nếu còn thời gian. Nếu không còn thời gian yêu cầu HS về nhà thực </w:t>
            </w:r>
            <w:r w:rsidRPr="00616DFF">
              <w:lastRenderedPageBreak/>
              <w:t>hiện.</w:t>
            </w:r>
          </w:p>
          <w:p w14:paraId="0644C781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b/>
              </w:rPr>
              <w:t>* Kết luận, nhận định</w:t>
            </w:r>
          </w:p>
          <w:p w14:paraId="17A659EF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spacing w:val="-4"/>
              </w:rPr>
              <w:t>-</w:t>
            </w:r>
            <w:r w:rsidRPr="00616DFF">
              <w:rPr>
                <w:spacing w:val="-4"/>
                <w:lang w:val="vi-VN"/>
              </w:rPr>
              <w:t xml:space="preserve"> GV khẳng định kết quả đúng, </w:t>
            </w:r>
            <w:r w:rsidRPr="00616DFF">
              <w:rPr>
                <w:spacing w:val="-4"/>
              </w:rPr>
              <w:t>nhận xét,</w:t>
            </w:r>
            <w:r w:rsidRPr="00616DFF">
              <w:rPr>
                <w:spacing w:val="-4"/>
                <w:lang w:val="vi-VN"/>
              </w:rPr>
              <w:t xml:space="preserve"> đánh giá mức độ hoàn thành của HS.</w:t>
            </w:r>
          </w:p>
        </w:tc>
        <w:tc>
          <w:tcPr>
            <w:tcW w:w="4394" w:type="dxa"/>
            <w:shd w:val="clear" w:color="auto" w:fill="auto"/>
          </w:tcPr>
          <w:p w14:paraId="63D4F6E5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lastRenderedPageBreak/>
              <w:t>Bài 8 (SGKTr67).</w:t>
            </w:r>
          </w:p>
          <w:p w14:paraId="7C109D8F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Phương trình </w:t>
            </w:r>
            <w:r w:rsidRPr="00616DFF">
              <w:rPr>
                <w:position w:val="-10"/>
              </w:rPr>
              <w:object w:dxaOrig="2260" w:dyaOrig="360" w14:anchorId="2D3B9789">
                <v:shape id="_x0000_i1187" type="#_x0000_t75" style="width:112.2pt;height:19.25pt" o:ole="">
                  <v:imagedata r:id="rId308" o:title=""/>
                </v:shape>
                <o:OLEObject Type="Embed" ProgID="Equation.DSMT4" ShapeID="_x0000_i1187" DrawAspect="Content" ObjectID="_1787205740" r:id="rId309"/>
              </w:object>
            </w:r>
            <w:r w:rsidRPr="00616DFF">
              <w:t xml:space="preserve"> có hai nghiệm </w:t>
            </w:r>
            <w:r w:rsidRPr="00616DFF">
              <w:rPr>
                <w:position w:val="-12"/>
              </w:rPr>
              <w:object w:dxaOrig="240" w:dyaOrig="360" w14:anchorId="62313CD5">
                <v:shape id="_x0000_i1188" type="#_x0000_t75" style="width:11.7pt;height:19.25pt" o:ole="">
                  <v:imagedata r:id="rId310" o:title=""/>
                </v:shape>
                <o:OLEObject Type="Embed" ProgID="Equation.DSMT4" ShapeID="_x0000_i1188" DrawAspect="Content" ObjectID="_1787205741" r:id="rId311"/>
              </w:object>
            </w:r>
            <w:r w:rsidRPr="00616DFF">
              <w:t xml:space="preserve">, </w:t>
            </w:r>
            <w:r w:rsidRPr="00616DFF">
              <w:rPr>
                <w:position w:val="-12"/>
              </w:rPr>
              <w:object w:dxaOrig="260" w:dyaOrig="360" w14:anchorId="15F79DF5">
                <v:shape id="_x0000_i1189" type="#_x0000_t75" style="width:14.25pt;height:19.25pt" o:ole="">
                  <v:imagedata r:id="rId312" o:title=""/>
                </v:shape>
                <o:OLEObject Type="Embed" ProgID="Equation.DSMT4" ShapeID="_x0000_i1189" DrawAspect="Content" ObjectID="_1787205742" r:id="rId313"/>
              </w:object>
            </w:r>
            <w:r w:rsidRPr="00616DFF">
              <w:t>.</w:t>
            </w:r>
          </w:p>
          <w:p w14:paraId="24796625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lang w:val="fr-FR"/>
              </w:rPr>
            </w:pPr>
            <w:r w:rsidRPr="00616DFF">
              <w:rPr>
                <w:lang w:val="fr-FR"/>
              </w:rPr>
              <w:t xml:space="preserve">Theo Định lí Viète ta có: </w:t>
            </w:r>
            <w:r w:rsidRPr="00616DFF">
              <w:rPr>
                <w:position w:val="-60"/>
              </w:rPr>
              <w:object w:dxaOrig="1380" w:dyaOrig="1320" w14:anchorId="57738D07">
                <v:shape id="_x0000_i1190" type="#_x0000_t75" style="width:67.8pt;height:65.3pt" o:ole="">
                  <v:imagedata r:id="rId314" o:title=""/>
                </v:shape>
                <o:OLEObject Type="Embed" ProgID="Equation.DSMT4" ShapeID="_x0000_i1190" DrawAspect="Content" ObjectID="_1787205743" r:id="rId315"/>
              </w:object>
            </w:r>
          </w:p>
          <w:p w14:paraId="60506232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>Khi đó:</w:t>
            </w:r>
          </w:p>
          <w:p w14:paraId="06D40051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12"/>
              </w:rPr>
              <w:object w:dxaOrig="1600" w:dyaOrig="360" w14:anchorId="06F63B42">
                <v:shape id="_x0000_i1191" type="#_x0000_t75" style="width:80.35pt;height:19.25pt" o:ole="">
                  <v:imagedata r:id="rId306" o:title=""/>
                </v:shape>
                <o:OLEObject Type="Embed" ProgID="Equation.DSMT4" ShapeID="_x0000_i1191" DrawAspect="Content" ObjectID="_1787205744" r:id="rId316"/>
              </w:object>
            </w:r>
          </w:p>
          <w:p w14:paraId="0E1CE956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16"/>
              </w:rPr>
              <w:object w:dxaOrig="2620" w:dyaOrig="440" w14:anchorId="2F4C142A">
                <v:shape id="_x0000_i1192" type="#_x0000_t75" style="width:129.75pt;height:21.75pt" o:ole="">
                  <v:imagedata r:id="rId317" o:title=""/>
                </v:shape>
                <o:OLEObject Type="Embed" ProgID="Equation.DSMT4" ShapeID="_x0000_i1192" DrawAspect="Content" ObjectID="_1787205745" r:id="rId318"/>
              </w:object>
            </w:r>
          </w:p>
          <w:p w14:paraId="06304DC8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28"/>
              </w:rPr>
              <w:object w:dxaOrig="1920" w:dyaOrig="680" w14:anchorId="14AE6A26">
                <v:shape id="_x0000_i1193" type="#_x0000_t75" style="width:97.1pt;height:34.35pt" o:ole="">
                  <v:imagedata r:id="rId319" o:title=""/>
                </v:shape>
                <o:OLEObject Type="Embed" ProgID="Equation.DSMT4" ShapeID="_x0000_i1193" DrawAspect="Content" ObjectID="_1787205746" r:id="rId320"/>
              </w:object>
            </w:r>
          </w:p>
          <w:p w14:paraId="0624945A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6"/>
              </w:rPr>
              <w:object w:dxaOrig="1359" w:dyaOrig="320" w14:anchorId="022AF3F3">
                <v:shape id="_x0000_i1194" type="#_x0000_t75" style="width:67.8pt;height:17.6pt" o:ole="">
                  <v:imagedata r:id="rId321" o:title=""/>
                </v:shape>
                <o:OLEObject Type="Embed" ProgID="Equation.DSMT4" ShapeID="_x0000_i1194" DrawAspect="Content" ObjectID="_1787205747" r:id="rId322"/>
              </w:object>
            </w:r>
            <w:r w:rsidRPr="00616DFF">
              <w:t xml:space="preserve"> (đpcm)</w:t>
            </w:r>
          </w:p>
          <w:p w14:paraId="445BF7FE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>Áp dụng:</w:t>
            </w:r>
          </w:p>
          <w:p w14:paraId="1745A710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a) Phương trình </w:t>
            </w:r>
            <w:r w:rsidRPr="00616DFF">
              <w:rPr>
                <w:position w:val="-6"/>
              </w:rPr>
              <w:object w:dxaOrig="1420" w:dyaOrig="320" w14:anchorId="44DD50F9">
                <v:shape id="_x0000_i1195" type="#_x0000_t75" style="width:71.15pt;height:17.6pt" o:ole="">
                  <v:imagedata r:id="rId323" o:title=""/>
                </v:shape>
                <o:OLEObject Type="Embed" ProgID="Equation.DSMT4" ShapeID="_x0000_i1195" DrawAspect="Content" ObjectID="_1787205748" r:id="rId324"/>
              </w:object>
            </w:r>
            <w:r w:rsidRPr="00616DFF">
              <w:t xml:space="preserve"> có hai nghiệm </w:t>
            </w:r>
            <w:r w:rsidRPr="00616DFF">
              <w:rPr>
                <w:position w:val="-12"/>
              </w:rPr>
              <w:object w:dxaOrig="740" w:dyaOrig="360" w14:anchorId="797833ED">
                <v:shape id="_x0000_i1196" type="#_x0000_t75" style="width:36.85pt;height:19.25pt" o:ole="">
                  <v:imagedata r:id="rId325" o:title=""/>
                </v:shape>
                <o:OLEObject Type="Embed" ProgID="Equation.DSMT4" ShapeID="_x0000_i1196" DrawAspect="Content" ObjectID="_1787205749" r:id="rId326"/>
              </w:object>
            </w:r>
            <w:r w:rsidRPr="00616DFF">
              <w:t xml:space="preserve"> và </w:t>
            </w:r>
            <w:r w:rsidRPr="00616DFF">
              <w:rPr>
                <w:position w:val="-12"/>
              </w:rPr>
              <w:object w:dxaOrig="639" w:dyaOrig="360" w14:anchorId="136D0948">
                <v:shape id="_x0000_i1197" type="#_x0000_t75" style="width:31.8pt;height:19.25pt" o:ole="">
                  <v:imagedata r:id="rId327" o:title=""/>
                </v:shape>
                <o:OLEObject Type="Embed" ProgID="Equation.DSMT4" ShapeID="_x0000_i1197" DrawAspect="Content" ObjectID="_1787205750" r:id="rId328"/>
              </w:object>
            </w:r>
            <w:r w:rsidRPr="00616DFF">
              <w:t xml:space="preserve"> nên ta có:</w:t>
            </w:r>
          </w:p>
          <w:p w14:paraId="6626D7D8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rPr>
                <w:position w:val="-14"/>
              </w:rPr>
              <w:object w:dxaOrig="2620" w:dyaOrig="400" w14:anchorId="5909BE23">
                <v:shape id="_x0000_i1198" type="#_x0000_t75" style="width:129.75pt;height:20.1pt" o:ole="">
                  <v:imagedata r:id="rId329" o:title=""/>
                </v:shape>
                <o:OLEObject Type="Embed" ProgID="Equation.DSMT4" ShapeID="_x0000_i1198" DrawAspect="Content" ObjectID="_1787205751" r:id="rId330"/>
              </w:object>
            </w:r>
          </w:p>
          <w:p w14:paraId="7B335ACC" w14:textId="77777777" w:rsidR="00B60F62" w:rsidRPr="00616DFF" w:rsidRDefault="00B60F62" w:rsidP="00B60F62">
            <w:pPr>
              <w:widowControl w:val="0"/>
              <w:spacing w:before="60" w:after="60"/>
              <w:jc w:val="both"/>
            </w:pPr>
            <w:r w:rsidRPr="00616DFF">
              <w:t xml:space="preserve">b) Phương trình </w:t>
            </w:r>
            <w:r w:rsidRPr="00616DFF">
              <w:rPr>
                <w:position w:val="-6"/>
              </w:rPr>
              <w:object w:dxaOrig="1540" w:dyaOrig="320" w14:anchorId="65D01A48">
                <v:shape id="_x0000_i1199" type="#_x0000_t75" style="width:77pt;height:17.6pt" o:ole="">
                  <v:imagedata r:id="rId331" o:title=""/>
                </v:shape>
                <o:OLEObject Type="Embed" ProgID="Equation.DSMT4" ShapeID="_x0000_i1199" DrawAspect="Content" ObjectID="_1787205752" r:id="rId332"/>
              </w:object>
            </w:r>
            <w:r w:rsidRPr="00616DFF">
              <w:t xml:space="preserve"> có hai nghiệm </w:t>
            </w:r>
            <w:r w:rsidRPr="00616DFF">
              <w:rPr>
                <w:position w:val="-12"/>
              </w:rPr>
              <w:object w:dxaOrig="760" w:dyaOrig="360" w14:anchorId="7B8D26A0">
                <v:shape id="_x0000_i1200" type="#_x0000_t75" style="width:37.65pt;height:19.25pt" o:ole="">
                  <v:imagedata r:id="rId333" o:title=""/>
                </v:shape>
                <o:OLEObject Type="Embed" ProgID="Equation.DSMT4" ShapeID="_x0000_i1200" DrawAspect="Content" ObjectID="_1787205753" r:id="rId334"/>
              </w:object>
            </w:r>
            <w:r w:rsidRPr="00616DFF">
              <w:t xml:space="preserve"> và </w:t>
            </w:r>
            <w:r w:rsidRPr="00616DFF">
              <w:rPr>
                <w:position w:val="-24"/>
              </w:rPr>
              <w:object w:dxaOrig="660" w:dyaOrig="620" w14:anchorId="710FCC98">
                <v:shape id="_x0000_i1201" type="#_x0000_t75" style="width:32.65pt;height:31.8pt" o:ole="">
                  <v:imagedata r:id="rId335" o:title=""/>
                </v:shape>
                <o:OLEObject Type="Embed" ProgID="Equation.DSMT4" ShapeID="_x0000_i1201" DrawAspect="Content" ObjectID="_1787205754" r:id="rId336"/>
              </w:object>
            </w:r>
            <w:r w:rsidRPr="00616DFF">
              <w:t xml:space="preserve"> nên ta có:</w:t>
            </w:r>
          </w:p>
          <w:p w14:paraId="7C2F426F" w14:textId="77777777" w:rsidR="00B60F62" w:rsidRPr="00616DFF" w:rsidRDefault="00B60F62" w:rsidP="00B60F62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position w:val="-28"/>
              </w:rPr>
              <w:object w:dxaOrig="3019" w:dyaOrig="680" w14:anchorId="0628E8D2">
                <v:shape id="_x0000_i1202" type="#_x0000_t75" style="width:149.85pt;height:34.35pt" o:ole="">
                  <v:imagedata r:id="rId337" o:title=""/>
                </v:shape>
                <o:OLEObject Type="Embed" ProgID="Equation.DSMT4" ShapeID="_x0000_i1202" DrawAspect="Content" ObjectID="_1787205755" r:id="rId338"/>
              </w:object>
            </w:r>
          </w:p>
        </w:tc>
      </w:tr>
    </w:tbl>
    <w:p w14:paraId="7F35A83C" w14:textId="77777777" w:rsidR="00B60F62" w:rsidRPr="00616DFF" w:rsidRDefault="00B60F62" w:rsidP="00B60F62">
      <w:pPr>
        <w:widowControl w:val="0"/>
        <w:spacing w:before="60" w:after="60"/>
        <w:jc w:val="both"/>
      </w:pPr>
      <w:r w:rsidRPr="00616DFF">
        <w:rPr>
          <w:b/>
        </w:rPr>
        <w:lastRenderedPageBreak/>
        <w:t>* Hướng dẫn tự học ở nhà</w:t>
      </w:r>
    </w:p>
    <w:p w14:paraId="4883EFBF" w14:textId="77777777" w:rsidR="00B60F62" w:rsidRPr="00616DFF" w:rsidRDefault="00B60F62" w:rsidP="00B60F62">
      <w:pPr>
        <w:widowControl w:val="0"/>
        <w:spacing w:before="60" w:after="60"/>
        <w:jc w:val="both"/>
      </w:pPr>
      <w:r w:rsidRPr="00616DFF">
        <w:t>- Làm bài tập 10 (SGKTr67) và ôn tập hệ thống kiến thức, các dạng bài tập đã học trong chương trình HK2 chuẩn bị Kiểm tra HK2.</w:t>
      </w:r>
    </w:p>
    <w:p w14:paraId="0891463C" w14:textId="77777777" w:rsidR="00B60F62" w:rsidRPr="00616DFF" w:rsidRDefault="00B60F62" w:rsidP="00B60F62">
      <w:pPr>
        <w:widowControl w:val="0"/>
        <w:spacing w:before="60" w:after="60"/>
        <w:jc w:val="center"/>
        <w:rPr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45"/>
      </w:tblGrid>
      <w:tr w:rsidR="00B60F62" w:rsidRPr="00616DFF" w14:paraId="12CA9C72" w14:textId="77777777" w:rsidTr="00572B0F">
        <w:tc>
          <w:tcPr>
            <w:tcW w:w="9345" w:type="dxa"/>
          </w:tcPr>
          <w:p w14:paraId="48402917" w14:textId="77777777" w:rsidR="00B60F62" w:rsidRPr="00616DFF" w:rsidRDefault="00B60F62" w:rsidP="00572B0F">
            <w:pPr>
              <w:widowControl w:val="0"/>
              <w:spacing w:before="60" w:after="60"/>
              <w:jc w:val="center"/>
              <w:rPr>
                <w:b/>
              </w:rPr>
            </w:pPr>
            <w:r w:rsidRPr="00616DFF">
              <w:rPr>
                <w:b/>
              </w:rPr>
              <w:t>PHIẾU HỌC TẬP</w:t>
            </w:r>
          </w:p>
          <w:p w14:paraId="60752128" w14:textId="77777777" w:rsidR="00B60F62" w:rsidRPr="00616DFF" w:rsidRDefault="00B60F62" w:rsidP="00572B0F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>Nhóm: …..</w:t>
            </w:r>
          </w:p>
          <w:p w14:paraId="0885F884" w14:textId="77777777" w:rsidR="00B60F62" w:rsidRPr="00616DFF" w:rsidRDefault="00B60F62" w:rsidP="00572B0F">
            <w:pPr>
              <w:widowControl w:val="0"/>
              <w:spacing w:before="60" w:after="60"/>
              <w:jc w:val="both"/>
              <w:rPr>
                <w:b/>
                <w:i/>
              </w:rPr>
            </w:pPr>
            <w:r w:rsidRPr="00616DFF">
              <w:rPr>
                <w:b/>
                <w:i/>
              </w:rPr>
              <w:t>Điền vào chỗ trống để hoàn thiện lời giải bài tập sau:</w:t>
            </w:r>
          </w:p>
          <w:p w14:paraId="169B9288" w14:textId="77777777" w:rsidR="00B60F62" w:rsidRPr="00616DFF" w:rsidRDefault="00B60F62" w:rsidP="00572B0F">
            <w:pPr>
              <w:widowControl w:val="0"/>
              <w:spacing w:before="60" w:after="60"/>
              <w:jc w:val="both"/>
              <w:rPr>
                <w:b/>
              </w:rPr>
            </w:pPr>
            <w:r w:rsidRPr="00616DFF">
              <w:rPr>
                <w:b/>
              </w:rPr>
              <w:t>Bài tập 9</w:t>
            </w:r>
            <w:r w:rsidRPr="00616DFF">
              <w:t xml:space="preserve"> (SGKTr67)</w:t>
            </w:r>
          </w:p>
          <w:p w14:paraId="6951362F" w14:textId="77777777" w:rsidR="00B60F62" w:rsidRPr="00616DFF" w:rsidRDefault="00B60F62" w:rsidP="00572B0F">
            <w:pPr>
              <w:widowControl w:val="0"/>
              <w:spacing w:before="60" w:after="60"/>
              <w:jc w:val="both"/>
            </w:pPr>
            <w:r w:rsidRPr="00616DFF">
              <w:t>Số tiền giảm lần thứ nhất của một chiếc áo là: ………………… (đồng)</w:t>
            </w:r>
          </w:p>
          <w:p w14:paraId="6B988D8D" w14:textId="77777777" w:rsidR="00B60F62" w:rsidRPr="00616DFF" w:rsidRDefault="00B60F62" w:rsidP="00572B0F">
            <w:pPr>
              <w:widowControl w:val="0"/>
              <w:spacing w:before="60" w:after="60"/>
              <w:jc w:val="both"/>
            </w:pPr>
            <w:r w:rsidRPr="00616DFF">
              <w:t>Giá tiền một chiếc áo sau lần giảm thứ nhất là: ……………………… (đồng)</w:t>
            </w:r>
          </w:p>
          <w:p w14:paraId="567B4A50" w14:textId="77777777" w:rsidR="00B60F62" w:rsidRPr="00616DFF" w:rsidRDefault="00B60F62" w:rsidP="00572B0F">
            <w:pPr>
              <w:widowControl w:val="0"/>
              <w:spacing w:before="60" w:after="60"/>
              <w:jc w:val="both"/>
            </w:pPr>
            <w:r w:rsidRPr="00616DFF">
              <w:t>Số tiền giảm lần thứ hai của một chiếc áo là:  …………………..  (đồng)</w:t>
            </w:r>
          </w:p>
          <w:p w14:paraId="52DED513" w14:textId="77777777" w:rsidR="00B60F62" w:rsidRPr="00616DFF" w:rsidRDefault="00B60F62" w:rsidP="00572B0F">
            <w:pPr>
              <w:widowControl w:val="0"/>
              <w:spacing w:before="60" w:after="60"/>
              <w:jc w:val="both"/>
            </w:pPr>
            <w:r w:rsidRPr="00616DFF">
              <w:t>Giá tiền một chiếc áo sau lần giảm thứ hai là: ……………………(đồng)</w:t>
            </w:r>
          </w:p>
          <w:p w14:paraId="49A116F7" w14:textId="77777777" w:rsidR="00B60F62" w:rsidRPr="00616DFF" w:rsidRDefault="00B60F62" w:rsidP="00572B0F">
            <w:pPr>
              <w:widowControl w:val="0"/>
              <w:spacing w:before="60" w:after="60"/>
              <w:jc w:val="both"/>
            </w:pPr>
            <w:r w:rsidRPr="00616DFF">
              <w:t xml:space="preserve">Vì sau hai đợt giảm giá, giá tiền chiếc áo còn </w:t>
            </w:r>
            <w:r w:rsidRPr="00616DFF">
              <w:rPr>
                <w:position w:val="-10"/>
              </w:rPr>
              <w:t xml:space="preserve">             </w:t>
            </w:r>
            <w:r w:rsidRPr="00616DFF">
              <w:t xml:space="preserve"> (đồng) nên ta có phương trình:</w:t>
            </w:r>
          </w:p>
          <w:p w14:paraId="43FACC22" w14:textId="77777777" w:rsidR="00B60F62" w:rsidRPr="00616DFF" w:rsidRDefault="00B60F62" w:rsidP="00572B0F">
            <w:pPr>
              <w:widowControl w:val="0"/>
              <w:spacing w:before="60" w:after="60"/>
              <w:jc w:val="both"/>
            </w:pPr>
            <w:r w:rsidRPr="00616DFF">
              <w:t>………………………………………………………………………………………………….</w:t>
            </w:r>
          </w:p>
          <w:p w14:paraId="07761C5B" w14:textId="77777777" w:rsidR="00B60F62" w:rsidRPr="00616DFF" w:rsidRDefault="00B60F62" w:rsidP="00572B0F">
            <w:pPr>
              <w:widowControl w:val="0"/>
              <w:spacing w:before="60" w:after="60"/>
              <w:jc w:val="both"/>
            </w:pPr>
            <w:r w:rsidRPr="00616DFF">
              <w:t>Suy ra: ………………………………………….</w:t>
            </w:r>
          </w:p>
          <w:p w14:paraId="592A8707" w14:textId="77777777" w:rsidR="00B60F62" w:rsidRPr="00616DFF" w:rsidRDefault="00B60F62" w:rsidP="00572B0F">
            <w:pPr>
              <w:widowControl w:val="0"/>
              <w:spacing w:before="60" w:after="60"/>
              <w:jc w:val="both"/>
            </w:pPr>
            <w:r w:rsidRPr="00616DFF">
              <w:t>Có ………………………………….</w:t>
            </w:r>
          </w:p>
          <w:p w14:paraId="4F8B0BAE" w14:textId="77777777" w:rsidR="00B60F62" w:rsidRPr="00616DFF" w:rsidRDefault="00B60F62" w:rsidP="00572B0F">
            <w:pPr>
              <w:widowControl w:val="0"/>
              <w:spacing w:before="60" w:after="60"/>
              <w:jc w:val="both"/>
            </w:pPr>
            <w:r w:rsidRPr="00616DFF">
              <w:rPr>
                <w:position w:val="-6"/>
              </w:rPr>
              <w:object w:dxaOrig="300" w:dyaOrig="240" w14:anchorId="6A786EAB">
                <v:shape id="_x0000_i1203" type="#_x0000_t75" style="width:15.05pt;height:11.7pt" o:ole="">
                  <v:imagedata r:id="rId339" o:title=""/>
                </v:shape>
                <o:OLEObject Type="Embed" ProgID="Equation.DSMT4" ShapeID="_x0000_i1203" DrawAspect="Content" ObjectID="_1787205756" r:id="rId340"/>
              </w:object>
            </w:r>
            <w:r w:rsidRPr="00616DFF">
              <w:t xml:space="preserve"> ……………………………….</w:t>
            </w:r>
          </w:p>
          <w:p w14:paraId="244C00E2" w14:textId="77777777" w:rsidR="00B60F62" w:rsidRPr="00616DFF" w:rsidRDefault="00B60F62" w:rsidP="00572B0F">
            <w:pPr>
              <w:widowControl w:val="0"/>
              <w:spacing w:before="60" w:after="60"/>
              <w:jc w:val="both"/>
            </w:pPr>
            <w:r w:rsidRPr="00616DFF">
              <w:t>Vậy ……………….</w:t>
            </w:r>
          </w:p>
        </w:tc>
      </w:tr>
    </w:tbl>
    <w:p w14:paraId="014048C3" w14:textId="77777777" w:rsidR="00B21F79" w:rsidRDefault="00B21F79" w:rsidP="00B21F79">
      <w:pPr>
        <w:widowControl w:val="0"/>
        <w:spacing w:before="60" w:after="60"/>
        <w:jc w:val="center"/>
      </w:pPr>
      <w:r>
        <w:t>Tài liệu được chia sẻ bởi Website VnTeach.Com</w:t>
      </w:r>
    </w:p>
    <w:p w14:paraId="01E079B0" w14:textId="1A340CAD" w:rsidR="00B60F62" w:rsidRPr="00616DFF" w:rsidRDefault="00B21F79" w:rsidP="00B21F79">
      <w:pPr>
        <w:widowControl w:val="0"/>
        <w:spacing w:before="60" w:after="60"/>
        <w:jc w:val="center"/>
      </w:pPr>
      <w:r>
        <w:t>https://www.vnteach.com</w:t>
      </w:r>
    </w:p>
    <w:sectPr w:rsidR="00B60F62" w:rsidRPr="00616DFF" w:rsidSect="00C34DBA">
      <w:headerReference w:type="default" r:id="rId341"/>
      <w:footerReference w:type="default" r:id="rId342"/>
      <w:pgSz w:w="11907" w:h="16840" w:code="9"/>
      <w:pgMar w:top="1134" w:right="851" w:bottom="1134" w:left="1701" w:header="737" w:footer="73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6470E2" w14:textId="77777777" w:rsidR="00C2168C" w:rsidRDefault="00C2168C" w:rsidP="004C7164">
      <w:r>
        <w:separator/>
      </w:r>
    </w:p>
  </w:endnote>
  <w:endnote w:type="continuationSeparator" w:id="0">
    <w:p w14:paraId="0B369B68" w14:textId="77777777" w:rsidR="00C2168C" w:rsidRDefault="00C2168C" w:rsidP="004C71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495557" w14:textId="77777777" w:rsidR="00E4375B" w:rsidRDefault="00E4375B">
    <w:pPr>
      <w:tabs>
        <w:tab w:val="center" w:pos="5103"/>
        <w:tab w:val="right" w:pos="9923"/>
      </w:tabs>
      <w:jc w:val="both"/>
      <w:rPr>
        <w:b/>
        <w:color w:val="FF0000"/>
        <w:sz w:val="20"/>
        <w:szCs w:val="20"/>
      </w:rPr>
    </w:pPr>
  </w:p>
  <w:p w14:paraId="605BD7ED" w14:textId="3FFDB4BA" w:rsidR="00E4375B" w:rsidRDefault="00E4375B">
    <w:pPr>
      <w:tabs>
        <w:tab w:val="center" w:pos="5103"/>
        <w:tab w:val="right" w:pos="9923"/>
      </w:tabs>
      <w:jc w:val="both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52D8E9" w14:textId="77777777" w:rsidR="00C2168C" w:rsidRDefault="00C2168C" w:rsidP="004C7164">
      <w:r>
        <w:separator/>
      </w:r>
    </w:p>
  </w:footnote>
  <w:footnote w:type="continuationSeparator" w:id="0">
    <w:p w14:paraId="0BB0C2C2" w14:textId="77777777" w:rsidR="00C2168C" w:rsidRDefault="00C2168C" w:rsidP="004C716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78C6EB" w14:textId="77777777" w:rsidR="00E4375B" w:rsidRDefault="00E4375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  <w:tab w:val="right" w:pos="9923"/>
      </w:tabs>
      <w:rPr>
        <w:b/>
        <w:color w:val="E36C0A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32.65pt;height:35.15pt;visibility:visible;mso-wrap-style:square" o:bullet="t">
        <v:imagedata r:id="rId1" o:title=""/>
      </v:shape>
    </w:pict>
  </w:numPicBullet>
  <w:abstractNum w:abstractNumId="0" w15:restartNumberingAfterBreak="0">
    <w:nsid w:val="04334D6D"/>
    <w:multiLevelType w:val="hybridMultilevel"/>
    <w:tmpl w:val="F6F47190"/>
    <w:lvl w:ilvl="0" w:tplc="48FAF6C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52DE6"/>
    <w:multiLevelType w:val="hybridMultilevel"/>
    <w:tmpl w:val="FACAE03E"/>
    <w:lvl w:ilvl="0" w:tplc="672A13D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D9EEE3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86E4DF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E32783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FFC1C4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7FC6F2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BFA069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4F620B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75A737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 w16cid:durableId="491333666">
    <w:abstractNumId w:val="1"/>
  </w:num>
  <w:num w:numId="2" w16cid:durableId="7262973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isplayBackgroundShape/>
  <w:mirrorMargins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C7164"/>
    <w:rsid w:val="00014107"/>
    <w:rsid w:val="000308C8"/>
    <w:rsid w:val="00042898"/>
    <w:rsid w:val="000464D4"/>
    <w:rsid w:val="00050A58"/>
    <w:rsid w:val="000525A7"/>
    <w:rsid w:val="0005766C"/>
    <w:rsid w:val="0009050E"/>
    <w:rsid w:val="0009140D"/>
    <w:rsid w:val="0009767A"/>
    <w:rsid w:val="000B56C3"/>
    <w:rsid w:val="000C20BF"/>
    <w:rsid w:val="000D5941"/>
    <w:rsid w:val="000E1AE6"/>
    <w:rsid w:val="000F3636"/>
    <w:rsid w:val="000F3928"/>
    <w:rsid w:val="00115572"/>
    <w:rsid w:val="00142CCC"/>
    <w:rsid w:val="001472AF"/>
    <w:rsid w:val="00147E97"/>
    <w:rsid w:val="001539CD"/>
    <w:rsid w:val="00156C06"/>
    <w:rsid w:val="00161DEB"/>
    <w:rsid w:val="00162F08"/>
    <w:rsid w:val="001865C9"/>
    <w:rsid w:val="001A5397"/>
    <w:rsid w:val="001B0734"/>
    <w:rsid w:val="001C1B24"/>
    <w:rsid w:val="001E08E4"/>
    <w:rsid w:val="001E2DA9"/>
    <w:rsid w:val="0020651F"/>
    <w:rsid w:val="002233FE"/>
    <w:rsid w:val="00236D17"/>
    <w:rsid w:val="002411EB"/>
    <w:rsid w:val="00247862"/>
    <w:rsid w:val="00262A79"/>
    <w:rsid w:val="002648EC"/>
    <w:rsid w:val="00267EDD"/>
    <w:rsid w:val="00273635"/>
    <w:rsid w:val="00281383"/>
    <w:rsid w:val="002A0CAA"/>
    <w:rsid w:val="002B1AAA"/>
    <w:rsid w:val="002C67CF"/>
    <w:rsid w:val="002D2CDB"/>
    <w:rsid w:val="002D328F"/>
    <w:rsid w:val="002D7BE8"/>
    <w:rsid w:val="002E1F72"/>
    <w:rsid w:val="002F107C"/>
    <w:rsid w:val="002F6292"/>
    <w:rsid w:val="003176AB"/>
    <w:rsid w:val="00340E8A"/>
    <w:rsid w:val="00344EF7"/>
    <w:rsid w:val="00364B27"/>
    <w:rsid w:val="003664C7"/>
    <w:rsid w:val="00374F0E"/>
    <w:rsid w:val="00381BBA"/>
    <w:rsid w:val="00391153"/>
    <w:rsid w:val="00391BB1"/>
    <w:rsid w:val="0039202E"/>
    <w:rsid w:val="00395D12"/>
    <w:rsid w:val="003A067E"/>
    <w:rsid w:val="003C14DD"/>
    <w:rsid w:val="003C18B9"/>
    <w:rsid w:val="003D1262"/>
    <w:rsid w:val="003D2BB7"/>
    <w:rsid w:val="003D44C6"/>
    <w:rsid w:val="003D6A35"/>
    <w:rsid w:val="003F19B3"/>
    <w:rsid w:val="004011DC"/>
    <w:rsid w:val="00411F11"/>
    <w:rsid w:val="0041283E"/>
    <w:rsid w:val="0042506B"/>
    <w:rsid w:val="004717B0"/>
    <w:rsid w:val="00486101"/>
    <w:rsid w:val="004A375C"/>
    <w:rsid w:val="004A6435"/>
    <w:rsid w:val="004A6666"/>
    <w:rsid w:val="004C0BD5"/>
    <w:rsid w:val="004C25F1"/>
    <w:rsid w:val="004C7164"/>
    <w:rsid w:val="004D2435"/>
    <w:rsid w:val="004D3147"/>
    <w:rsid w:val="004D4099"/>
    <w:rsid w:val="004E6DC0"/>
    <w:rsid w:val="004E7A24"/>
    <w:rsid w:val="004F1E01"/>
    <w:rsid w:val="004F4906"/>
    <w:rsid w:val="00505C52"/>
    <w:rsid w:val="005201DF"/>
    <w:rsid w:val="00521A2E"/>
    <w:rsid w:val="00533548"/>
    <w:rsid w:val="00547B07"/>
    <w:rsid w:val="00576527"/>
    <w:rsid w:val="00595F8C"/>
    <w:rsid w:val="005A3D73"/>
    <w:rsid w:val="005A7DB0"/>
    <w:rsid w:val="005B1463"/>
    <w:rsid w:val="005C073D"/>
    <w:rsid w:val="005E07F3"/>
    <w:rsid w:val="005E2CBD"/>
    <w:rsid w:val="00600AB1"/>
    <w:rsid w:val="00607ECF"/>
    <w:rsid w:val="00610E34"/>
    <w:rsid w:val="0061413C"/>
    <w:rsid w:val="00616DFF"/>
    <w:rsid w:val="006216E3"/>
    <w:rsid w:val="006236B3"/>
    <w:rsid w:val="0063094C"/>
    <w:rsid w:val="006716ED"/>
    <w:rsid w:val="00672D2F"/>
    <w:rsid w:val="00680DC3"/>
    <w:rsid w:val="006A36DE"/>
    <w:rsid w:val="006A76AD"/>
    <w:rsid w:val="006B09EF"/>
    <w:rsid w:val="006B52F7"/>
    <w:rsid w:val="006C3CDC"/>
    <w:rsid w:val="006C642A"/>
    <w:rsid w:val="006D35A7"/>
    <w:rsid w:val="006D6994"/>
    <w:rsid w:val="006E47ED"/>
    <w:rsid w:val="006E6BF4"/>
    <w:rsid w:val="006F53A4"/>
    <w:rsid w:val="00701914"/>
    <w:rsid w:val="00707198"/>
    <w:rsid w:val="007159F9"/>
    <w:rsid w:val="00742B90"/>
    <w:rsid w:val="00757961"/>
    <w:rsid w:val="0077594E"/>
    <w:rsid w:val="00790C5C"/>
    <w:rsid w:val="00792E46"/>
    <w:rsid w:val="007B270C"/>
    <w:rsid w:val="007B6730"/>
    <w:rsid w:val="007C6C3A"/>
    <w:rsid w:val="007D288F"/>
    <w:rsid w:val="007E138E"/>
    <w:rsid w:val="007E638A"/>
    <w:rsid w:val="007F0872"/>
    <w:rsid w:val="00815A24"/>
    <w:rsid w:val="0082280A"/>
    <w:rsid w:val="00825204"/>
    <w:rsid w:val="00831C12"/>
    <w:rsid w:val="00857C45"/>
    <w:rsid w:val="00863090"/>
    <w:rsid w:val="00881D05"/>
    <w:rsid w:val="00883E06"/>
    <w:rsid w:val="00895A9B"/>
    <w:rsid w:val="008A5BF5"/>
    <w:rsid w:val="008E1AC1"/>
    <w:rsid w:val="008E6FAC"/>
    <w:rsid w:val="008F520D"/>
    <w:rsid w:val="00903171"/>
    <w:rsid w:val="009605DD"/>
    <w:rsid w:val="009622CB"/>
    <w:rsid w:val="009646DC"/>
    <w:rsid w:val="00964D43"/>
    <w:rsid w:val="00986360"/>
    <w:rsid w:val="009978D1"/>
    <w:rsid w:val="009A1D8D"/>
    <w:rsid w:val="009B24D4"/>
    <w:rsid w:val="009B78AB"/>
    <w:rsid w:val="009C0B19"/>
    <w:rsid w:val="009C1312"/>
    <w:rsid w:val="009E5705"/>
    <w:rsid w:val="00A07628"/>
    <w:rsid w:val="00A3767E"/>
    <w:rsid w:val="00A44C9A"/>
    <w:rsid w:val="00A51C88"/>
    <w:rsid w:val="00A53A4F"/>
    <w:rsid w:val="00A60A2C"/>
    <w:rsid w:val="00A61367"/>
    <w:rsid w:val="00A65D38"/>
    <w:rsid w:val="00A91BDD"/>
    <w:rsid w:val="00A92326"/>
    <w:rsid w:val="00AA1D18"/>
    <w:rsid w:val="00AB6D39"/>
    <w:rsid w:val="00AC3099"/>
    <w:rsid w:val="00AD781F"/>
    <w:rsid w:val="00AF1BEA"/>
    <w:rsid w:val="00AF59AD"/>
    <w:rsid w:val="00AF7069"/>
    <w:rsid w:val="00B21F79"/>
    <w:rsid w:val="00B373CB"/>
    <w:rsid w:val="00B60F62"/>
    <w:rsid w:val="00BA25F2"/>
    <w:rsid w:val="00BA5938"/>
    <w:rsid w:val="00BB1CAA"/>
    <w:rsid w:val="00BB3EC4"/>
    <w:rsid w:val="00BC1E0E"/>
    <w:rsid w:val="00BC5EAE"/>
    <w:rsid w:val="00BD7573"/>
    <w:rsid w:val="00BD765A"/>
    <w:rsid w:val="00BE2D2D"/>
    <w:rsid w:val="00BF7BF6"/>
    <w:rsid w:val="00C0418E"/>
    <w:rsid w:val="00C05B5E"/>
    <w:rsid w:val="00C20836"/>
    <w:rsid w:val="00C2168C"/>
    <w:rsid w:val="00C34DBA"/>
    <w:rsid w:val="00C36553"/>
    <w:rsid w:val="00CA3BA5"/>
    <w:rsid w:val="00CA4BB6"/>
    <w:rsid w:val="00CC2887"/>
    <w:rsid w:val="00CC7FD8"/>
    <w:rsid w:val="00CD7760"/>
    <w:rsid w:val="00CE25E4"/>
    <w:rsid w:val="00D038E8"/>
    <w:rsid w:val="00D5257B"/>
    <w:rsid w:val="00D67C25"/>
    <w:rsid w:val="00D85B39"/>
    <w:rsid w:val="00D85EE7"/>
    <w:rsid w:val="00D87DDE"/>
    <w:rsid w:val="00DA2A86"/>
    <w:rsid w:val="00DC0B6C"/>
    <w:rsid w:val="00DE0917"/>
    <w:rsid w:val="00DE2025"/>
    <w:rsid w:val="00DE3B25"/>
    <w:rsid w:val="00DE502E"/>
    <w:rsid w:val="00E33692"/>
    <w:rsid w:val="00E37FB5"/>
    <w:rsid w:val="00E41BC6"/>
    <w:rsid w:val="00E42294"/>
    <w:rsid w:val="00E4375B"/>
    <w:rsid w:val="00E45A93"/>
    <w:rsid w:val="00E63031"/>
    <w:rsid w:val="00E74CCD"/>
    <w:rsid w:val="00E86E2E"/>
    <w:rsid w:val="00EB583B"/>
    <w:rsid w:val="00EB773E"/>
    <w:rsid w:val="00EC4E24"/>
    <w:rsid w:val="00EC667D"/>
    <w:rsid w:val="00ED0AF0"/>
    <w:rsid w:val="00ED3497"/>
    <w:rsid w:val="00F37FC2"/>
    <w:rsid w:val="00F44187"/>
    <w:rsid w:val="00F635DB"/>
    <w:rsid w:val="00F77D58"/>
    <w:rsid w:val="00F9346B"/>
    <w:rsid w:val="00F9351B"/>
    <w:rsid w:val="00F94CCE"/>
    <w:rsid w:val="00FA0CFC"/>
    <w:rsid w:val="00FA4BB7"/>
    <w:rsid w:val="00FA71C2"/>
    <w:rsid w:val="00FC0697"/>
    <w:rsid w:val="00FC35B9"/>
    <w:rsid w:val="00FE1DA6"/>
    <w:rsid w:val="00FE38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E449B4"/>
  <w15:docId w15:val="{BD7806F2-3EB1-4713-9879-73B78B3FA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71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C7164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C7164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C7164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C7164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C7164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C7164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7164"/>
    <w:rPr>
      <w:rFonts w:ascii="VNI-Times" w:eastAsia="Times New Roman" w:hAnsi="VNI-Times" w:cs="Times New Roman"/>
      <w:b/>
      <w:bCs/>
      <w:i/>
      <w:iCs/>
      <w:sz w:val="26"/>
      <w:szCs w:val="24"/>
      <w:lang w:eastAsia="vi-VN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C7164"/>
    <w:rPr>
      <w:rFonts w:ascii="Times New Roman" w:eastAsia="Times New Roman" w:hAnsi="Times New Roman" w:cs="Times New Roman"/>
      <w:b/>
      <w:sz w:val="36"/>
      <w:szCs w:val="36"/>
      <w:lang w:eastAsia="vi-V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C7164"/>
    <w:rPr>
      <w:rFonts w:ascii="Times New Roman" w:eastAsia="Times New Roman" w:hAnsi="Times New Roman" w:cs="Times New Roman"/>
      <w:b/>
      <w:sz w:val="28"/>
      <w:szCs w:val="28"/>
      <w:lang w:eastAsia="vi-V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C7164"/>
    <w:rPr>
      <w:rFonts w:ascii="Times New Roman" w:eastAsia="Times New Roman" w:hAnsi="Times New Roman" w:cs="Times New Roman"/>
      <w:b/>
      <w:sz w:val="24"/>
      <w:szCs w:val="24"/>
      <w:lang w:eastAsia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C7164"/>
    <w:rPr>
      <w:rFonts w:ascii="Times New Roman" w:eastAsia="Times New Roman" w:hAnsi="Times New Roman" w:cs="Times New Roman"/>
      <w:b/>
      <w:lang w:eastAsia="vi-V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C7164"/>
    <w:rPr>
      <w:rFonts w:ascii="Times New Roman" w:eastAsia="Times New Roman" w:hAnsi="Times New Roman" w:cs="Times New Roman"/>
      <w:b/>
      <w:sz w:val="20"/>
      <w:szCs w:val="20"/>
      <w:lang w:eastAsia="vi-VN"/>
    </w:rPr>
  </w:style>
  <w:style w:type="paragraph" w:styleId="Title">
    <w:name w:val="Title"/>
    <w:basedOn w:val="Normal"/>
    <w:link w:val="TitleChar"/>
    <w:uiPriority w:val="10"/>
    <w:qFormat/>
    <w:rsid w:val="004C7164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tleChar">
    <w:name w:val="Title Char"/>
    <w:basedOn w:val="DefaultParagraphFont"/>
    <w:link w:val="Title"/>
    <w:uiPriority w:val="10"/>
    <w:rsid w:val="004C7164"/>
    <w:rPr>
      <w:rFonts w:ascii="Times New Roman" w:eastAsia="Times New Roman" w:hAnsi="Times New Roman" w:cs="Arial Unicode MS"/>
      <w:b/>
      <w:bCs/>
      <w:sz w:val="28"/>
      <w:szCs w:val="24"/>
      <w:lang w:eastAsia="vi-VN" w:bidi="km-KH"/>
    </w:rPr>
  </w:style>
  <w:style w:type="paragraph" w:styleId="Header">
    <w:name w:val="header"/>
    <w:basedOn w:val="Normal"/>
    <w:link w:val="HeaderChar"/>
    <w:uiPriority w:val="99"/>
    <w:rsid w:val="004C716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C7164"/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Footer">
    <w:name w:val="footer"/>
    <w:basedOn w:val="Normal"/>
    <w:link w:val="FooterChar"/>
    <w:rsid w:val="004C716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C7164"/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PageNumber">
    <w:name w:val="page number"/>
    <w:basedOn w:val="DefaultParagraphFont"/>
    <w:rsid w:val="004C7164"/>
  </w:style>
  <w:style w:type="table" w:styleId="TableGrid">
    <w:name w:val="Table Grid"/>
    <w:basedOn w:val="TableNormal"/>
    <w:uiPriority w:val="39"/>
    <w:qFormat/>
    <w:rsid w:val="004C71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4C7164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C7164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ListParagraph">
    <w:name w:val="List Paragraph"/>
    <w:basedOn w:val="Normal"/>
    <w:link w:val="ListParagraphChar"/>
    <w:uiPriority w:val="34"/>
    <w:qFormat/>
    <w:rsid w:val="004C7164"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4C7164"/>
    <w:rPr>
      <w:rFonts w:ascii="Arial" w:eastAsia="Arial" w:hAnsi="Arial" w:cs="Times New Roman"/>
      <w:lang w:val="vi-VN" w:eastAsia="vi-VN"/>
    </w:rPr>
  </w:style>
  <w:style w:type="character" w:styleId="Emphasis">
    <w:name w:val="Emphasis"/>
    <w:uiPriority w:val="20"/>
    <w:qFormat/>
    <w:rsid w:val="004C7164"/>
    <w:rPr>
      <w:i/>
      <w:iCs/>
    </w:rPr>
  </w:style>
  <w:style w:type="paragraph" w:styleId="NormalWeb">
    <w:name w:val="Normal (Web)"/>
    <w:basedOn w:val="Normal"/>
    <w:uiPriority w:val="99"/>
    <w:unhideWhenUsed/>
    <w:rsid w:val="004C7164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4C7164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4C7164"/>
    <w:rPr>
      <w:rFonts w:ascii="Times New Roman" w:eastAsia="Times New Roman" w:hAnsi="Times New Roman" w:cs="Times New Roman"/>
      <w:b/>
      <w:i/>
      <w:sz w:val="28"/>
      <w:szCs w:val="28"/>
      <w:lang w:val="sv-SE" w:eastAsia="vi-VN"/>
    </w:rPr>
  </w:style>
  <w:style w:type="character" w:customStyle="1" w:styleId="TiuChar1">
    <w:name w:val="Tiêu đề Char1"/>
    <w:basedOn w:val="DefaultParagraphFont"/>
    <w:rsid w:val="004C716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4C7164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4C7164"/>
    <w:pPr>
      <w:spacing w:before="100" w:beforeAutospacing="1" w:after="100" w:afterAutospacing="1"/>
    </w:pPr>
  </w:style>
  <w:style w:type="character" w:customStyle="1" w:styleId="Bodytext3">
    <w:name w:val="Body text (3)_"/>
    <w:basedOn w:val="DefaultParagraphFont"/>
    <w:link w:val="Bodytext30"/>
    <w:rsid w:val="004C7164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4C7164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2"/>
      <w:szCs w:val="22"/>
      <w:lang w:eastAsia="en-US"/>
    </w:rPr>
  </w:style>
  <w:style w:type="character" w:styleId="Strong">
    <w:name w:val="Strong"/>
    <w:basedOn w:val="DefaultParagraphFont"/>
    <w:qFormat/>
    <w:rsid w:val="004C7164"/>
    <w:rPr>
      <w:b/>
      <w:bCs/>
    </w:rPr>
  </w:style>
  <w:style w:type="character" w:styleId="Hyperlink">
    <w:name w:val="Hyperlink"/>
    <w:basedOn w:val="DefaultParagraphFont"/>
    <w:rsid w:val="004C7164"/>
    <w:rPr>
      <w:color w:val="0563C1" w:themeColor="hyperlink"/>
      <w:u w:val="single"/>
    </w:rPr>
  </w:style>
  <w:style w:type="paragraph" w:styleId="Subtitle">
    <w:name w:val="Subtitle"/>
    <w:basedOn w:val="Normal"/>
    <w:next w:val="Normal"/>
    <w:link w:val="SubtitleChar"/>
    <w:uiPriority w:val="11"/>
    <w:qFormat/>
    <w:rsid w:val="004C7164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4C7164"/>
    <w:rPr>
      <w:rFonts w:ascii="Georgia" w:eastAsia="Georgia" w:hAnsi="Georgia" w:cs="Georgia"/>
      <w:i/>
      <w:color w:val="666666"/>
      <w:sz w:val="48"/>
      <w:szCs w:val="48"/>
      <w:lang w:eastAsia="vi-VN"/>
    </w:rPr>
  </w:style>
  <w:style w:type="character" w:styleId="CommentReference">
    <w:name w:val="annotation reference"/>
    <w:basedOn w:val="DefaultParagraphFont"/>
    <w:uiPriority w:val="99"/>
    <w:semiHidden/>
    <w:unhideWhenUsed/>
    <w:rsid w:val="004D409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D409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D4099"/>
    <w:rPr>
      <w:rFonts w:ascii="Times New Roman" w:eastAsia="Times New Roman" w:hAnsi="Times New Roman" w:cs="Times New Roman"/>
      <w:sz w:val="20"/>
      <w:szCs w:val="20"/>
      <w:lang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409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4099"/>
    <w:rPr>
      <w:rFonts w:ascii="Times New Roman" w:eastAsia="Times New Roman" w:hAnsi="Times New Roman" w:cs="Times New Roman"/>
      <w:b/>
      <w:bCs/>
      <w:sz w:val="20"/>
      <w:szCs w:val="20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56.bin"/><Relationship Id="rId21" Type="http://schemas.openxmlformats.org/officeDocument/2006/relationships/oleObject" Target="embeddings/oleObject11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226" Type="http://schemas.openxmlformats.org/officeDocument/2006/relationships/image" Target="media/image104.wmf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7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55.wmf"/><Relationship Id="rId335" Type="http://schemas.openxmlformats.org/officeDocument/2006/relationships/image" Target="media/image15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3.bin"/><Relationship Id="rId279" Type="http://schemas.openxmlformats.org/officeDocument/2006/relationships/image" Target="media/image129.wmf"/><Relationship Id="rId43" Type="http://schemas.openxmlformats.org/officeDocument/2006/relationships/oleObject" Target="embeddings/oleObject24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9.wmf"/><Relationship Id="rId85" Type="http://schemas.openxmlformats.org/officeDocument/2006/relationships/image" Target="media/image34.png"/><Relationship Id="rId150" Type="http://schemas.openxmlformats.org/officeDocument/2006/relationships/image" Target="media/image66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48" Type="http://schemas.openxmlformats.org/officeDocument/2006/relationships/image" Target="media/image114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5.bin"/><Relationship Id="rId54" Type="http://schemas.openxmlformats.org/officeDocument/2006/relationships/image" Target="media/image19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100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35.bin"/><Relationship Id="rId130" Type="http://schemas.openxmlformats.org/officeDocument/2006/relationships/image" Target="media/image56.wmf"/><Relationship Id="rId172" Type="http://schemas.openxmlformats.org/officeDocument/2006/relationships/image" Target="media/image77.wmf"/><Relationship Id="rId228" Type="http://schemas.openxmlformats.org/officeDocument/2006/relationships/oleObject" Target="embeddings/oleObject118.bin"/><Relationship Id="rId281" Type="http://schemas.openxmlformats.org/officeDocument/2006/relationships/image" Target="media/image130.wmf"/><Relationship Id="rId337" Type="http://schemas.openxmlformats.org/officeDocument/2006/relationships/image" Target="media/image155.wmf"/><Relationship Id="rId34" Type="http://schemas.openxmlformats.org/officeDocument/2006/relationships/oleObject" Target="embeddings/oleObject18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4.bin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5.wmf"/><Relationship Id="rId292" Type="http://schemas.openxmlformats.org/officeDocument/2006/relationships/oleObject" Target="embeddings/oleObject152.bin"/><Relationship Id="rId306" Type="http://schemas.openxmlformats.org/officeDocument/2006/relationships/image" Target="media/image140.wmf"/><Relationship Id="rId45" Type="http://schemas.openxmlformats.org/officeDocument/2006/relationships/oleObject" Target="embeddings/oleObject25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9.bin"/><Relationship Id="rId152" Type="http://schemas.openxmlformats.org/officeDocument/2006/relationships/image" Target="media/image67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6.bin"/><Relationship Id="rId35" Type="http://schemas.openxmlformats.org/officeDocument/2006/relationships/image" Target="media/image11.wmf"/><Relationship Id="rId56" Type="http://schemas.openxmlformats.org/officeDocument/2006/relationships/image" Target="media/image20.wmf"/><Relationship Id="rId77" Type="http://schemas.openxmlformats.org/officeDocument/2006/relationships/image" Target="media/image30.wmf"/><Relationship Id="rId100" Type="http://schemas.openxmlformats.org/officeDocument/2006/relationships/image" Target="media/image42.wmf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5.wmf"/><Relationship Id="rId338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3.wmf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9.bin"/><Relationship Id="rId251" Type="http://schemas.openxmlformats.org/officeDocument/2006/relationships/oleObject" Target="embeddings/oleObject130.bin"/><Relationship Id="rId25" Type="http://schemas.openxmlformats.org/officeDocument/2006/relationships/oleObject" Target="embeddings/oleObject13.bin"/><Relationship Id="rId46" Type="http://schemas.openxmlformats.org/officeDocument/2006/relationships/image" Target="media/image15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2.bin"/><Relationship Id="rId88" Type="http://schemas.openxmlformats.org/officeDocument/2006/relationships/image" Target="media/image35.png"/><Relationship Id="rId111" Type="http://schemas.openxmlformats.org/officeDocument/2006/relationships/image" Target="media/image46.png"/><Relationship Id="rId132" Type="http://schemas.openxmlformats.org/officeDocument/2006/relationships/image" Target="media/image57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8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6.wmf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5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26" Type="http://schemas.openxmlformats.org/officeDocument/2006/relationships/image" Target="media/image7.wmf"/><Relationship Id="rId231" Type="http://schemas.openxmlformats.org/officeDocument/2006/relationships/image" Target="media/image106.wmf"/><Relationship Id="rId252" Type="http://schemas.openxmlformats.org/officeDocument/2006/relationships/image" Target="media/image116.wmf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1.wmf"/><Relationship Id="rId329" Type="http://schemas.openxmlformats.org/officeDocument/2006/relationships/image" Target="media/image151.wmf"/><Relationship Id="rId47" Type="http://schemas.openxmlformats.org/officeDocument/2006/relationships/oleObject" Target="embeddings/oleObject26.bin"/><Relationship Id="rId68" Type="http://schemas.openxmlformats.org/officeDocument/2006/relationships/image" Target="media/image26.wmf"/><Relationship Id="rId89" Type="http://schemas.openxmlformats.org/officeDocument/2006/relationships/image" Target="media/image36.png"/><Relationship Id="rId112" Type="http://schemas.openxmlformats.org/officeDocument/2006/relationships/image" Target="media/image47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8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8.bin"/><Relationship Id="rId221" Type="http://schemas.openxmlformats.org/officeDocument/2006/relationships/image" Target="media/image102.wmf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6.wmf"/><Relationship Id="rId37" Type="http://schemas.openxmlformats.org/officeDocument/2006/relationships/oleObject" Target="embeddings/oleObject20.bin"/><Relationship Id="rId58" Type="http://schemas.openxmlformats.org/officeDocument/2006/relationships/image" Target="media/image21.wmf"/><Relationship Id="rId79" Type="http://schemas.openxmlformats.org/officeDocument/2006/relationships/image" Target="media/image31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3.wmf"/><Relationship Id="rId330" Type="http://schemas.openxmlformats.org/officeDocument/2006/relationships/oleObject" Target="embeddings/oleObject173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4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4.bin"/><Relationship Id="rId48" Type="http://schemas.openxmlformats.org/officeDocument/2006/relationships/image" Target="media/image16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9.wmf"/><Relationship Id="rId197" Type="http://schemas.openxmlformats.org/officeDocument/2006/relationships/image" Target="media/image90.wmf"/><Relationship Id="rId341" Type="http://schemas.openxmlformats.org/officeDocument/2006/relationships/header" Target="header1.xml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2.wmf"/><Relationship Id="rId285" Type="http://schemas.openxmlformats.org/officeDocument/2006/relationships/image" Target="media/image131.wmf"/><Relationship Id="rId17" Type="http://schemas.openxmlformats.org/officeDocument/2006/relationships/oleObject" Target="embeddings/oleObject9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3.wmf"/><Relationship Id="rId310" Type="http://schemas.openxmlformats.org/officeDocument/2006/relationships/image" Target="media/image142.wmf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7.bin"/><Relationship Id="rId331" Type="http://schemas.openxmlformats.org/officeDocument/2006/relationships/image" Target="media/image15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54" Type="http://schemas.openxmlformats.org/officeDocument/2006/relationships/image" Target="media/image117.wmf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48.wmf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2.wmf"/><Relationship Id="rId81" Type="http://schemas.openxmlformats.org/officeDocument/2006/relationships/image" Target="media/image32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2.bin"/><Relationship Id="rId321" Type="http://schemas.openxmlformats.org/officeDocument/2006/relationships/image" Target="media/image147.wmf"/><Relationship Id="rId342" Type="http://schemas.openxmlformats.org/officeDocument/2006/relationships/footer" Target="footer1.xml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2.wmf"/><Relationship Id="rId18" Type="http://schemas.openxmlformats.org/officeDocument/2006/relationships/image" Target="media/image3.wmf"/><Relationship Id="rId39" Type="http://schemas.openxmlformats.org/officeDocument/2006/relationships/oleObject" Target="embeddings/oleObject22.bin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17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5.png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4.bin"/><Relationship Id="rId71" Type="http://schemas.openxmlformats.org/officeDocument/2006/relationships/image" Target="media/image28.wmf"/><Relationship Id="rId92" Type="http://schemas.openxmlformats.org/officeDocument/2006/relationships/image" Target="media/image38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5.bin"/><Relationship Id="rId40" Type="http://schemas.openxmlformats.org/officeDocument/2006/relationships/image" Target="media/image12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343" Type="http://schemas.openxmlformats.org/officeDocument/2006/relationships/fontTable" Target="fontTable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10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30" Type="http://schemas.openxmlformats.org/officeDocument/2006/relationships/oleObject" Target="embeddings/oleObject16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3.wmf"/><Relationship Id="rId333" Type="http://schemas.openxmlformats.org/officeDocument/2006/relationships/image" Target="media/image153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8.wmf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7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302" Type="http://schemas.openxmlformats.org/officeDocument/2006/relationships/image" Target="media/image138.wmf"/><Relationship Id="rId323" Type="http://schemas.openxmlformats.org/officeDocument/2006/relationships/image" Target="media/image148.wmf"/><Relationship Id="rId344" Type="http://schemas.openxmlformats.org/officeDocument/2006/relationships/theme" Target="theme/theme1.xml"/><Relationship Id="rId20" Type="http://schemas.openxmlformats.org/officeDocument/2006/relationships/image" Target="media/image4.wmf"/><Relationship Id="rId41" Type="http://schemas.openxmlformats.org/officeDocument/2006/relationships/oleObject" Target="embeddings/oleObject23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3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50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52" Type="http://schemas.openxmlformats.org/officeDocument/2006/relationships/image" Target="media/image18.wmf"/><Relationship Id="rId73" Type="http://schemas.openxmlformats.org/officeDocument/2006/relationships/oleObject" Target="embeddings/oleObject39.bin"/><Relationship Id="rId94" Type="http://schemas.openxmlformats.org/officeDocument/2006/relationships/image" Target="media/image39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75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4.bin"/><Relationship Id="rId303" Type="http://schemas.openxmlformats.org/officeDocument/2006/relationships/oleObject" Target="embeddings/oleObject159.bin"/><Relationship Id="rId42" Type="http://schemas.openxmlformats.org/officeDocument/2006/relationships/image" Target="media/image13.wmf"/><Relationship Id="rId84" Type="http://schemas.openxmlformats.org/officeDocument/2006/relationships/image" Target="media/image33.png"/><Relationship Id="rId138" Type="http://schemas.openxmlformats.org/officeDocument/2006/relationships/image" Target="media/image60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6.bin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9.bin"/><Relationship Id="rId149" Type="http://schemas.openxmlformats.org/officeDocument/2006/relationships/oleObject" Target="embeddings/oleObject78.bin"/><Relationship Id="rId314" Type="http://schemas.openxmlformats.org/officeDocument/2006/relationships/image" Target="media/image144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1.bin"/><Relationship Id="rId258" Type="http://schemas.openxmlformats.org/officeDocument/2006/relationships/image" Target="media/image119.wmf"/><Relationship Id="rId22" Type="http://schemas.openxmlformats.org/officeDocument/2006/relationships/image" Target="media/image5.wmf"/><Relationship Id="rId64" Type="http://schemas.openxmlformats.org/officeDocument/2006/relationships/image" Target="media/image24.wmf"/><Relationship Id="rId118" Type="http://schemas.openxmlformats.org/officeDocument/2006/relationships/image" Target="media/image50.wmf"/><Relationship Id="rId325" Type="http://schemas.openxmlformats.org/officeDocument/2006/relationships/image" Target="media/image149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4.wmf"/><Relationship Id="rId33" Type="http://schemas.openxmlformats.org/officeDocument/2006/relationships/image" Target="media/image10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6.bin"/><Relationship Id="rId75" Type="http://schemas.openxmlformats.org/officeDocument/2006/relationships/image" Target="media/image29.wmf"/><Relationship Id="rId140" Type="http://schemas.openxmlformats.org/officeDocument/2006/relationships/image" Target="media/image61.wmf"/><Relationship Id="rId182" Type="http://schemas.openxmlformats.org/officeDocument/2006/relationships/image" Target="media/image82.wmf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44" Type="http://schemas.openxmlformats.org/officeDocument/2006/relationships/image" Target="media/image14.wmf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79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20.wmf"/><Relationship Id="rId316" Type="http://schemas.openxmlformats.org/officeDocument/2006/relationships/oleObject" Target="embeddings/oleObject166.bin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162" Type="http://schemas.openxmlformats.org/officeDocument/2006/relationships/image" Target="media/image72.wmf"/><Relationship Id="rId218" Type="http://schemas.openxmlformats.org/officeDocument/2006/relationships/oleObject" Target="embeddings/oleObject112.bin"/><Relationship Id="rId271" Type="http://schemas.openxmlformats.org/officeDocument/2006/relationships/image" Target="media/image125.wmf"/><Relationship Id="rId24" Type="http://schemas.openxmlformats.org/officeDocument/2006/relationships/image" Target="media/image6.wmf"/><Relationship Id="rId66" Type="http://schemas.openxmlformats.org/officeDocument/2006/relationships/image" Target="media/image25.wmf"/><Relationship Id="rId131" Type="http://schemas.openxmlformats.org/officeDocument/2006/relationships/oleObject" Target="embeddings/oleObject69.bin"/><Relationship Id="rId327" Type="http://schemas.openxmlformats.org/officeDocument/2006/relationships/image" Target="media/image150.wmf"/><Relationship Id="rId173" Type="http://schemas.openxmlformats.org/officeDocument/2006/relationships/oleObject" Target="embeddings/oleObject90.bin"/><Relationship Id="rId229" Type="http://schemas.openxmlformats.org/officeDocument/2006/relationships/image" Target="media/image10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6C5E34-6025-4C93-8C8A-33169BD770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4</TotalTime>
  <Pages>1</Pages>
  <Words>2630</Words>
  <Characters>14997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3-26T09:26:00Z</dcterms:created>
  <dcterms:modified xsi:type="dcterms:W3CDTF">2024-09-07T02:07:00Z</dcterms:modified>
</cp:coreProperties>
</file>